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46DE" w:rsidRPr="00A53D9D" w:rsidRDefault="009446DE" w:rsidP="009446DE">
      <w:pPr>
        <w:pStyle w:val="RSTSI"/>
      </w:pPr>
      <w:r w:rsidRPr="00A53D9D">
        <w:t xml:space="preserve">Proceedings of the </w:t>
      </w:r>
      <w:proofErr w:type="spellStart"/>
      <w:r w:rsidRPr="009446DE">
        <w:rPr>
          <w:color w:val="FF0000"/>
        </w:rPr>
        <w:t>XX</w:t>
      </w:r>
      <w:r w:rsidRPr="000B3EE1">
        <w:rPr>
          <w:vertAlign w:val="superscript"/>
        </w:rPr>
        <w:t>th</w:t>
      </w:r>
      <w:proofErr w:type="spellEnd"/>
      <w:r w:rsidRPr="00A53D9D">
        <w:t xml:space="preserve"> International Conference “Reliability and Statistics in Transportation and Communication</w:t>
      </w:r>
      <w:proofErr w:type="gramStart"/>
      <w:r w:rsidRPr="00A53D9D">
        <w:t>”</w:t>
      </w:r>
      <w:proofErr w:type="gramEnd"/>
      <w:r w:rsidRPr="00A53D9D">
        <w:br/>
      </w:r>
      <w:r>
        <w:t>(</w:t>
      </w:r>
      <w:proofErr w:type="spellStart"/>
      <w:r>
        <w:t>RelStat’</w:t>
      </w:r>
      <w:r w:rsidRPr="009446DE">
        <w:rPr>
          <w:color w:val="FF0000"/>
        </w:rPr>
        <w:t>XX</w:t>
      </w:r>
      <w:proofErr w:type="spellEnd"/>
      <w:r>
        <w:t xml:space="preserve">), </w:t>
      </w:r>
      <w:r w:rsidRPr="009446DE">
        <w:rPr>
          <w:color w:val="FF0000"/>
        </w:rPr>
        <w:t>XX–XX</w:t>
      </w:r>
      <w:r>
        <w:t xml:space="preserve"> October 20</w:t>
      </w:r>
      <w:r w:rsidRPr="009446DE">
        <w:rPr>
          <w:color w:val="FF0000"/>
        </w:rPr>
        <w:t>XX</w:t>
      </w:r>
      <w:r w:rsidRPr="00D6436C">
        <w:t xml:space="preserve">, Riga, </w:t>
      </w:r>
      <w:r w:rsidRPr="00C21617">
        <w:t xml:space="preserve">Latvia, p. </w:t>
      </w:r>
      <w:r>
        <w:t>XXX</w:t>
      </w:r>
      <w:r w:rsidRPr="00C21617">
        <w:t>–</w:t>
      </w:r>
      <w:r>
        <w:t>XXX</w:t>
      </w:r>
      <w:r w:rsidRPr="00C21617">
        <w:t>. ISBN</w:t>
      </w:r>
      <w:r w:rsidRPr="000D71B4">
        <w:t xml:space="preserve"> </w:t>
      </w:r>
      <w:r w:rsidRPr="009446DE">
        <w:rPr>
          <w:color w:val="FF0000"/>
        </w:rPr>
        <w:t>XXX-XXXX-XXX-XX-X</w:t>
      </w:r>
      <w:r>
        <w:br/>
      </w:r>
      <w:r w:rsidRPr="00A53D9D">
        <w:t xml:space="preserve">Transport and Telecommunication Institute, </w:t>
      </w:r>
      <w:proofErr w:type="spellStart"/>
      <w:r w:rsidRPr="00A53D9D">
        <w:t>Lomonosova</w:t>
      </w:r>
      <w:proofErr w:type="spellEnd"/>
      <w:r w:rsidRPr="00A53D9D">
        <w:t xml:space="preserve"> 1, LV-1019, Riga, Latvia</w:t>
      </w:r>
      <w:r w:rsidR="000432D1">
        <w:t xml:space="preserve">  (</w:t>
      </w:r>
      <w:r w:rsidR="0075638A" w:rsidRPr="0075638A">
        <w:rPr>
          <w:color w:val="FF0000"/>
        </w:rPr>
        <w:t>XXXX</w:t>
      </w:r>
      <w:r w:rsidR="0075638A">
        <w:t xml:space="preserve"> – </w:t>
      </w:r>
      <w:r w:rsidR="000432D1" w:rsidRPr="000432D1">
        <w:rPr>
          <w:b/>
        </w:rPr>
        <w:t xml:space="preserve">will be filled </w:t>
      </w:r>
      <w:r w:rsidR="00F834B0">
        <w:rPr>
          <w:b/>
        </w:rPr>
        <w:t xml:space="preserve">up </w:t>
      </w:r>
      <w:r w:rsidR="000432D1" w:rsidRPr="000432D1">
        <w:rPr>
          <w:b/>
        </w:rPr>
        <w:t>by the publisher</w:t>
      </w:r>
      <w:r w:rsidR="000432D1">
        <w:t>)</w:t>
      </w:r>
    </w:p>
    <w:p w:rsidR="00CE03D6" w:rsidRDefault="0025511D" w:rsidP="00150614">
      <w:pPr>
        <w:pStyle w:val="RSTitle"/>
        <w:rPr>
          <w:sz w:val="20"/>
        </w:rPr>
      </w:pPr>
      <w:r>
        <w:rPr>
          <w:lang w:val="en-GB"/>
        </w:rPr>
        <w:t xml:space="preserve">The title of your paper, </w:t>
      </w:r>
      <w:r w:rsidRPr="00150614">
        <w:rPr>
          <w:szCs w:val="28"/>
        </w:rPr>
        <w:t>UPPERCASE</w:t>
      </w:r>
    </w:p>
    <w:p w:rsidR="0025511D" w:rsidRDefault="003F000B" w:rsidP="003F000B">
      <w:pPr>
        <w:pStyle w:val="RSauthor"/>
      </w:pPr>
      <w:r>
        <w:t>Author’s name</w:t>
      </w:r>
      <w:r w:rsidRPr="003F000B">
        <w:rPr>
          <w:vertAlign w:val="superscript"/>
        </w:rPr>
        <w:t>1</w:t>
      </w:r>
      <w:r>
        <w:t>, Author’s name</w:t>
      </w:r>
      <w:r w:rsidRPr="003F000B">
        <w:rPr>
          <w:vertAlign w:val="superscript"/>
        </w:rPr>
        <w:t>2</w:t>
      </w:r>
      <w:r>
        <w:t>, Author’s name</w:t>
      </w:r>
      <w:r w:rsidRPr="003F000B">
        <w:rPr>
          <w:vertAlign w:val="superscript"/>
        </w:rPr>
        <w:t>3</w:t>
      </w:r>
    </w:p>
    <w:p w:rsidR="003F000B" w:rsidRDefault="00150614" w:rsidP="003F000B">
      <w:pPr>
        <w:pStyle w:val="RSinformation"/>
      </w:pPr>
      <w:r w:rsidRPr="00150614">
        <w:rPr>
          <w:vertAlign w:val="superscript"/>
        </w:rPr>
        <w:t>1</w:t>
      </w:r>
      <w:r w:rsidR="003F000B" w:rsidRPr="00066015">
        <w:t>author’s information</w:t>
      </w:r>
      <w:r w:rsidR="003F000B">
        <w:t>:</w:t>
      </w:r>
      <w:r w:rsidR="003F000B" w:rsidRPr="00066015">
        <w:t xml:space="preserve"> </w:t>
      </w:r>
      <w:r w:rsidR="003F000B">
        <w:t>institution</w:t>
      </w:r>
    </w:p>
    <w:p w:rsidR="003F000B" w:rsidRDefault="003F000B" w:rsidP="003F000B">
      <w:pPr>
        <w:pStyle w:val="RSinformation"/>
      </w:pPr>
      <w:proofErr w:type="gramStart"/>
      <w:r w:rsidRPr="00066015">
        <w:t>city</w:t>
      </w:r>
      <w:proofErr w:type="gramEnd"/>
      <w:r>
        <w:t>, country, the present address</w:t>
      </w:r>
    </w:p>
    <w:p w:rsidR="0025511D" w:rsidRDefault="003F000B" w:rsidP="003F000B">
      <w:pPr>
        <w:pStyle w:val="RSinformation"/>
      </w:pPr>
      <w:proofErr w:type="gramStart"/>
      <w:r>
        <w:t>phones</w:t>
      </w:r>
      <w:proofErr w:type="gramEnd"/>
      <w:r>
        <w:t>, e-mail addresses</w:t>
      </w:r>
    </w:p>
    <w:p w:rsidR="00150614" w:rsidRDefault="00150614" w:rsidP="003F000B">
      <w:pPr>
        <w:pStyle w:val="RSinformation"/>
      </w:pPr>
      <w:r>
        <w:t>…………………….</w:t>
      </w:r>
    </w:p>
    <w:p w:rsidR="00551BBC" w:rsidRDefault="00551BBC" w:rsidP="00551BBC">
      <w:pPr>
        <w:pStyle w:val="RSabstract"/>
      </w:pPr>
    </w:p>
    <w:p w:rsidR="0025511D" w:rsidRDefault="00150614" w:rsidP="00551BBC">
      <w:pPr>
        <w:pStyle w:val="RSabstract"/>
      </w:pPr>
      <w:r w:rsidRPr="00551BBC">
        <w:t xml:space="preserve">These guidelines explain in details how a paper must be prepared for publication in the </w:t>
      </w:r>
      <w:proofErr w:type="spellStart"/>
      <w:r w:rsidRPr="00551BBC">
        <w:t>RelStat</w:t>
      </w:r>
      <w:proofErr w:type="spellEnd"/>
      <w:r w:rsidRPr="00551BBC">
        <w:t xml:space="preserve"> Conference Proceedings. The paper must be no more than 10 pages and placed on A4 format (210 mm × 297 mm) sheets, with margins of 30 mm on all sides.</w:t>
      </w:r>
    </w:p>
    <w:p w:rsidR="006E4D15" w:rsidRDefault="006E4D15" w:rsidP="006E4D15">
      <w:pPr>
        <w:pStyle w:val="RSabstract"/>
      </w:pPr>
      <w:r w:rsidRPr="00643C8E">
        <w:t>The abstract should summarize the contents of the paper and should contain at least 70 and at most 200 words</w:t>
      </w:r>
      <w:r>
        <w:t>.</w:t>
      </w:r>
      <w:r w:rsidRPr="00551BBC">
        <w:t xml:space="preserve"> </w:t>
      </w:r>
      <w:r w:rsidRPr="00643C8E">
        <w:t xml:space="preserve">It should be set in </w:t>
      </w:r>
      <w:r>
        <w:t>8</w:t>
      </w:r>
      <w:r w:rsidRPr="00643C8E">
        <w:t>-point font size</w:t>
      </w:r>
      <w:r w:rsidRPr="00551BBC">
        <w:t xml:space="preserve"> (using Times New Roman</w:t>
      </w:r>
      <w:r>
        <w:t>),</w:t>
      </w:r>
      <w:r w:rsidRPr="00551BBC">
        <w:t xml:space="preserve"> </w:t>
      </w:r>
      <w:r w:rsidRPr="006E4D15">
        <w:t>style Normal, alignment Justify</w:t>
      </w:r>
      <w:r>
        <w:t>.</w:t>
      </w:r>
    </w:p>
    <w:p w:rsidR="00551BBC" w:rsidRDefault="00631273" w:rsidP="00876A07">
      <w:pPr>
        <w:pStyle w:val="RSkeywords"/>
      </w:pPr>
      <w:r>
        <w:t xml:space="preserve">Keywords: </w:t>
      </w:r>
      <w:r w:rsidR="00551BBC" w:rsidRPr="00551BBC">
        <w:rPr>
          <w:b w:val="0"/>
        </w:rPr>
        <w:t>Type your keywords</w:t>
      </w:r>
      <w:r w:rsidR="0036694B">
        <w:rPr>
          <w:b w:val="0"/>
        </w:rPr>
        <w:t xml:space="preserve"> here</w:t>
      </w:r>
      <w:r w:rsidR="006E4D15">
        <w:rPr>
          <w:b w:val="0"/>
        </w:rPr>
        <w:t xml:space="preserve"> (max. 6)</w:t>
      </w:r>
      <w:r w:rsidR="0036694B">
        <w:rPr>
          <w:b w:val="0"/>
        </w:rPr>
        <w:t xml:space="preserve">, separated by </w:t>
      </w:r>
      <w:r w:rsidR="00EA7E4F">
        <w:rPr>
          <w:b w:val="0"/>
        </w:rPr>
        <w:t>commas</w:t>
      </w:r>
      <w:r w:rsidR="0036694B">
        <w:rPr>
          <w:b w:val="0"/>
        </w:rPr>
        <w:t>;</w:t>
      </w:r>
      <w:r w:rsidR="00551BBC" w:rsidRPr="00551BBC">
        <w:rPr>
          <w:b w:val="0"/>
        </w:rPr>
        <w:t xml:space="preserve"> using Times New Roman 8pt</w:t>
      </w:r>
      <w:r w:rsidR="006E4D15">
        <w:rPr>
          <w:b w:val="0"/>
        </w:rPr>
        <w:t xml:space="preserve">. </w:t>
      </w:r>
    </w:p>
    <w:p w:rsidR="00551BBC" w:rsidRPr="00360538" w:rsidRDefault="00876A07" w:rsidP="00BB2050">
      <w:pPr>
        <w:pStyle w:val="RSHeading1"/>
      </w:pPr>
      <w:r w:rsidRPr="00876A07">
        <w:t>Introduction (The first level Headings</w:t>
      </w:r>
      <w:r>
        <w:t xml:space="preserve"> – </w:t>
      </w:r>
      <w:r w:rsidR="0070515C">
        <w:rPr>
          <w:rFonts w:ascii="Times New Roman" w:hAnsi="Times New Roman" w:cs="Times New Roman"/>
        </w:rPr>
        <w:t>‘RS_Heading1’</w:t>
      </w:r>
      <w:r w:rsidR="00601144">
        <w:rPr>
          <w:rFonts w:ascii="Times New Roman" w:hAnsi="Times New Roman" w:cs="Times New Roman"/>
        </w:rPr>
        <w:t xml:space="preserve"> </w:t>
      </w:r>
      <w:r>
        <w:t>style</w:t>
      </w:r>
      <w:r w:rsidR="0070515C">
        <w:t>)</w:t>
      </w:r>
    </w:p>
    <w:p w:rsidR="00631273" w:rsidRDefault="00631273" w:rsidP="0070515C">
      <w:pPr>
        <w:pStyle w:val="RSbodytext"/>
        <w:rPr>
          <w:szCs w:val="20"/>
        </w:rPr>
      </w:pPr>
      <w:r w:rsidRPr="00066015">
        <w:rPr>
          <w:szCs w:val="20"/>
        </w:rPr>
        <w:t>Introduction – clear explanation of the essence of the problem, previous work, purpose of the research and contribution</w:t>
      </w:r>
      <w:r>
        <w:rPr>
          <w:szCs w:val="20"/>
        </w:rPr>
        <w:t>.</w:t>
      </w:r>
    </w:p>
    <w:p w:rsidR="00A96E07" w:rsidRDefault="0070515C" w:rsidP="00A96E07">
      <w:pPr>
        <w:pStyle w:val="RSbodytext"/>
      </w:pPr>
      <w:r w:rsidRPr="00A025D4">
        <w:t>The paragraphs continue from here and a</w:t>
      </w:r>
      <w:r w:rsidR="00A96E07">
        <w:t>re only separated by headings of first, second and third levels</w:t>
      </w:r>
      <w:r w:rsidRPr="00A025D4">
        <w:t xml:space="preserve">, </w:t>
      </w:r>
      <w:r>
        <w:t xml:space="preserve">tables, </w:t>
      </w:r>
      <w:r w:rsidRPr="00A025D4">
        <w:t xml:space="preserve">images and formulae. The section headings </w:t>
      </w:r>
      <w:r>
        <w:t>(</w:t>
      </w:r>
      <w:r>
        <w:rPr>
          <w:rFonts w:cs="Times New Roman"/>
        </w:rPr>
        <w:t>RS_Heading1</w:t>
      </w:r>
      <w:r>
        <w:t xml:space="preserve">) </w:t>
      </w:r>
      <w:r w:rsidRPr="00A025D4">
        <w:t xml:space="preserve">are arranged by numbers, </w:t>
      </w:r>
      <w:r>
        <w:t>using Times New Roman bold and 11</w:t>
      </w:r>
      <w:r w:rsidRPr="00A025D4">
        <w:t>pt</w:t>
      </w:r>
      <w:r>
        <w:t xml:space="preserve">, with 12pt spacing before and after. The section text (RS-body text) should be Times New Roman 10pt. </w:t>
      </w:r>
      <w:r w:rsidR="00A96E07" w:rsidRPr="00A96E07">
        <w:t>Section headings should be numbered consecutively, starting with the Introduction</w:t>
      </w:r>
      <w:r w:rsidR="00A96E07">
        <w:t>.</w:t>
      </w:r>
    </w:p>
    <w:p w:rsidR="0070515C" w:rsidRDefault="00BB2050" w:rsidP="00BB2050">
      <w:pPr>
        <w:pStyle w:val="RSHeading2"/>
      </w:pPr>
      <w:r w:rsidRPr="00BB2050">
        <w:rPr>
          <w:szCs w:val="20"/>
        </w:rPr>
        <w:t>The</w:t>
      </w:r>
      <w:r w:rsidRPr="00066015">
        <w:t xml:space="preserve"> second level Headings</w:t>
      </w:r>
      <w:r>
        <w:t xml:space="preserve"> – ‘RS_Heading</w:t>
      </w:r>
      <w:r w:rsidR="00F166A0">
        <w:t>2</w:t>
      </w:r>
      <w:r>
        <w:t>’</w:t>
      </w:r>
      <w:r w:rsidR="00601144">
        <w:t xml:space="preserve"> </w:t>
      </w:r>
      <w:r>
        <w:t>style</w:t>
      </w:r>
    </w:p>
    <w:p w:rsidR="00F166A0" w:rsidRDefault="00F166A0" w:rsidP="00F166A0">
      <w:pPr>
        <w:pStyle w:val="RSbodytext"/>
      </w:pPr>
      <w:r>
        <w:t>The sub-section headings (RS_Heading2) should be arranged by numbers and sub-numbers, using Times New Roman 10pt and, bold, with 12pt spacing before the heading and 6pt spacing after.</w:t>
      </w:r>
    </w:p>
    <w:p w:rsidR="000F7028" w:rsidRDefault="007354B2" w:rsidP="00BB2050">
      <w:pPr>
        <w:pStyle w:val="RSbodytext"/>
      </w:pPr>
      <w:r w:rsidRPr="00A025D4">
        <w:t xml:space="preserve">Files should be in MS Word format only and should be formatted for direct printing. Figures and tables should be embedded </w:t>
      </w:r>
      <w:r>
        <w:t xml:space="preserve">as close as possible to their references in the text </w:t>
      </w:r>
      <w:r w:rsidRPr="00A025D4">
        <w:t xml:space="preserve">and </w:t>
      </w:r>
      <w:r>
        <w:t xml:space="preserve">should </w:t>
      </w:r>
      <w:r w:rsidRPr="00A025D4">
        <w:t xml:space="preserve">not </w:t>
      </w:r>
      <w:r>
        <w:t xml:space="preserve">be </w:t>
      </w:r>
      <w:r w:rsidRPr="00A025D4">
        <w:t>su</w:t>
      </w:r>
      <w:r>
        <w:t>bmitted</w:t>
      </w:r>
      <w:r w:rsidRPr="00A025D4">
        <w:t xml:space="preserve"> separately. </w:t>
      </w:r>
      <w:r w:rsidR="000F7028" w:rsidRPr="00066015">
        <w:rPr>
          <w:szCs w:val="20"/>
        </w:rPr>
        <w:t>The text should be in clear, concise English (or other declared language). Please be consistent in punctuation, abbreviations, spelling (</w:t>
      </w:r>
      <w:r w:rsidR="000F7028" w:rsidRPr="000F7028">
        <w:t>English UK),</w:t>
      </w:r>
      <w:r w:rsidR="000F7028" w:rsidRPr="00066015">
        <w:rPr>
          <w:szCs w:val="20"/>
        </w:rPr>
        <w:t xml:space="preserve"> headings and the style of referencing.</w:t>
      </w:r>
    </w:p>
    <w:p w:rsidR="00BF3333" w:rsidRDefault="00BF3333" w:rsidP="00BB2050">
      <w:pPr>
        <w:pStyle w:val="RSbodytext"/>
      </w:pPr>
      <w:r w:rsidRPr="00A025D4">
        <w:t xml:space="preserve">Follow this order </w:t>
      </w:r>
      <w:r>
        <w:t xml:space="preserve">for your </w:t>
      </w:r>
      <w:r w:rsidRPr="00A025D4">
        <w:t xml:space="preserve">manuscript: Title, Authors, </w:t>
      </w:r>
      <w:r w:rsidRPr="00066015">
        <w:t>Author’s information</w:t>
      </w:r>
      <w:r w:rsidRPr="00A025D4">
        <w:t xml:space="preserve">, Abstract, Keywords, </w:t>
      </w:r>
      <w:r w:rsidR="001D6365">
        <w:t xml:space="preserve">Introduction, </w:t>
      </w:r>
      <w:r w:rsidR="001D6365">
        <w:rPr>
          <w:rFonts w:ascii="TimesNewRoman" w:hAnsi="TimesNewRoman" w:cs="TimesNewRoman"/>
          <w:szCs w:val="20"/>
        </w:rPr>
        <w:t>description of the research</w:t>
      </w:r>
      <w:r w:rsidR="001D6365" w:rsidRPr="00A025D4">
        <w:t xml:space="preserve"> </w:t>
      </w:r>
      <w:r w:rsidRPr="00A025D4">
        <w:t xml:space="preserve">(including figures and tables), </w:t>
      </w:r>
      <w:r w:rsidR="001D6365">
        <w:rPr>
          <w:rFonts w:ascii="TimesNewRoman" w:hAnsi="TimesNewRoman" w:cs="TimesNewRoman"/>
          <w:szCs w:val="20"/>
        </w:rPr>
        <w:t xml:space="preserve">Conclusion, </w:t>
      </w:r>
      <w:r w:rsidRPr="00A025D4">
        <w:t xml:space="preserve">Acknowledgements, and References. </w:t>
      </w:r>
      <w:r>
        <w:t>Add</w:t>
      </w:r>
      <w:r w:rsidRPr="00A025D4">
        <w:t xml:space="preserve"> acknowledgements in a separate section at the end of the </w:t>
      </w:r>
      <w:r>
        <w:t>paper;</w:t>
      </w:r>
      <w:r w:rsidRPr="00A025D4">
        <w:t xml:space="preserve"> do not include them on the title page</w:t>
      </w:r>
      <w:r>
        <w:t xml:space="preserve"> or</w:t>
      </w:r>
      <w:r w:rsidRPr="00A025D4">
        <w:t xml:space="preserve"> as a footnote to the title.</w:t>
      </w:r>
    </w:p>
    <w:p w:rsidR="008C0B3A" w:rsidRPr="00A025D4" w:rsidRDefault="008C0B3A" w:rsidP="008C0B3A">
      <w:pPr>
        <w:pStyle w:val="RSbodytext"/>
      </w:pPr>
      <w:r w:rsidRPr="00A025D4">
        <w:t>Bulleted lists may be included and should look like this:</w:t>
      </w:r>
    </w:p>
    <w:p w:rsidR="008C0B3A" w:rsidRPr="00A025D4" w:rsidRDefault="008C0B3A" w:rsidP="008C0B3A">
      <w:pPr>
        <w:pStyle w:val="RSbullet"/>
      </w:pPr>
      <w:r w:rsidRPr="00A025D4">
        <w:t>First point</w:t>
      </w:r>
    </w:p>
    <w:p w:rsidR="008C0B3A" w:rsidRPr="00A025D4" w:rsidRDefault="008C0B3A" w:rsidP="008C0B3A">
      <w:pPr>
        <w:pStyle w:val="RSbullet"/>
      </w:pPr>
      <w:r w:rsidRPr="00A025D4">
        <w:t>Second point</w:t>
      </w:r>
    </w:p>
    <w:p w:rsidR="008C0B3A" w:rsidRPr="00A025D4" w:rsidRDefault="008C0B3A" w:rsidP="008C0B3A">
      <w:pPr>
        <w:pStyle w:val="RSbullet"/>
      </w:pPr>
      <w:r w:rsidRPr="00A025D4">
        <w:t>And so on</w:t>
      </w:r>
    </w:p>
    <w:p w:rsidR="008C0B3A" w:rsidRDefault="00E12256" w:rsidP="00BB2050">
      <w:pPr>
        <w:pStyle w:val="RSbodytext"/>
      </w:pPr>
      <w:r>
        <w:t xml:space="preserve">After bulleted lists, be sure to </w:t>
      </w:r>
      <w:r w:rsidR="000A030D">
        <w:t>return to the ‘</w:t>
      </w:r>
      <w:proofErr w:type="spellStart"/>
      <w:r w:rsidR="000A030D">
        <w:t>RS_</w:t>
      </w:r>
      <w:r w:rsidRPr="00A025D4">
        <w:t>body</w:t>
      </w:r>
      <w:proofErr w:type="spellEnd"/>
      <w:r w:rsidR="000A030D">
        <w:t xml:space="preserve"> </w:t>
      </w:r>
      <w:r w:rsidRPr="00A025D4">
        <w:t>text’ style</w:t>
      </w:r>
      <w:r>
        <w:t xml:space="preserve"> (Times New Roman 10pt</w:t>
      </w:r>
      <w:r w:rsidR="004F1D3E">
        <w:t>)</w:t>
      </w:r>
      <w:r>
        <w:t>, without spacing before and after.</w:t>
      </w:r>
      <w:r w:rsidRPr="00A025D4">
        <w:t xml:space="preserve"> </w:t>
      </w:r>
      <w:r>
        <w:t xml:space="preserve">This is </w:t>
      </w:r>
      <w:r w:rsidRPr="00A025D4">
        <w:t xml:space="preserve">the style that </w:t>
      </w:r>
      <w:r>
        <w:t>sh</w:t>
      </w:r>
      <w:r w:rsidRPr="00A025D4">
        <w:t>ou</w:t>
      </w:r>
      <w:r>
        <w:t>ld</w:t>
      </w:r>
      <w:r w:rsidRPr="00A025D4">
        <w:t xml:space="preserve"> be us</w:t>
      </w:r>
      <w:r>
        <w:t>ed</w:t>
      </w:r>
      <w:r w:rsidRPr="00A025D4">
        <w:t xml:space="preserve"> for large blocks of text.</w:t>
      </w:r>
    </w:p>
    <w:p w:rsidR="000A030D" w:rsidRDefault="000A030D" w:rsidP="000A030D">
      <w:pPr>
        <w:pStyle w:val="RSbodytext"/>
      </w:pPr>
      <w:r w:rsidRPr="00A025D4">
        <w:t xml:space="preserve">Please do not alter the formatting and style layouts which have been set up in this template document. </w:t>
      </w:r>
      <w:r>
        <w:t>P</w:t>
      </w:r>
      <w:r w:rsidRPr="00A025D4">
        <w:t xml:space="preserve">apers should be prepared in single column format. Do not number pages on the front, </w:t>
      </w:r>
      <w:r>
        <w:t>because</w:t>
      </w:r>
      <w:r w:rsidRPr="00A025D4">
        <w:t xml:space="preserve"> page numbers will be added separately for the Proceedings. </w:t>
      </w:r>
    </w:p>
    <w:p w:rsidR="00F56F98" w:rsidRDefault="00F56F98" w:rsidP="00F56F98">
      <w:pPr>
        <w:pStyle w:val="RSbodytext"/>
      </w:pPr>
      <w:r w:rsidRPr="00A025D4">
        <w:t xml:space="preserve">All </w:t>
      </w:r>
      <w:r>
        <w:t xml:space="preserve">of </w:t>
      </w:r>
      <w:r w:rsidRPr="00A025D4">
        <w:t xml:space="preserve">the required style templates are provided in this document with the appropriate name supplied, e.g. choose </w:t>
      </w:r>
      <w:r w:rsidR="00A42AA4">
        <w:t>RS_Heading</w:t>
      </w:r>
      <w:r>
        <w:t>1</w:t>
      </w:r>
      <w:r w:rsidRPr="00A025D4">
        <w:t xml:space="preserve"> for your first order heading text, </w:t>
      </w:r>
      <w:proofErr w:type="spellStart"/>
      <w:r w:rsidR="00A42AA4">
        <w:t>RS_</w:t>
      </w:r>
      <w:r w:rsidRPr="00A025D4">
        <w:t>abstract</w:t>
      </w:r>
      <w:proofErr w:type="spellEnd"/>
      <w:r w:rsidRPr="00A025D4">
        <w:t xml:space="preserve"> for the abstract text etc.</w:t>
      </w:r>
    </w:p>
    <w:p w:rsidR="00F40D7F" w:rsidRDefault="00F40D7F" w:rsidP="00F40D7F">
      <w:pPr>
        <w:pStyle w:val="RSHeading2"/>
      </w:pPr>
      <w:r>
        <w:t xml:space="preserve">Format </w:t>
      </w:r>
      <w:r w:rsidRPr="00A025D4">
        <w:t xml:space="preserve">of </w:t>
      </w:r>
      <w:r>
        <w:t>formulas</w:t>
      </w:r>
      <w:r w:rsidR="00E805B8">
        <w:t xml:space="preserve"> and figures</w:t>
      </w:r>
    </w:p>
    <w:p w:rsidR="00601144" w:rsidRDefault="00D5764A" w:rsidP="00F40D7F">
      <w:pPr>
        <w:pStyle w:val="RSHeading3"/>
      </w:pPr>
      <w:proofErr w:type="gramStart"/>
      <w:r>
        <w:rPr>
          <w:szCs w:val="20"/>
        </w:rPr>
        <w:t>Format of formulas.</w:t>
      </w:r>
      <w:proofErr w:type="gramEnd"/>
      <w:r>
        <w:rPr>
          <w:szCs w:val="20"/>
        </w:rPr>
        <w:t xml:space="preserve"> </w:t>
      </w:r>
      <w:r w:rsidR="00601144" w:rsidRPr="00BB2050">
        <w:rPr>
          <w:szCs w:val="20"/>
        </w:rPr>
        <w:t>The</w:t>
      </w:r>
      <w:r w:rsidR="00601144" w:rsidRPr="00066015">
        <w:t xml:space="preserve"> </w:t>
      </w:r>
      <w:r w:rsidR="00601144">
        <w:t>third</w:t>
      </w:r>
      <w:r w:rsidR="00601144" w:rsidRPr="00066015">
        <w:t xml:space="preserve"> level Headings</w:t>
      </w:r>
      <w:r w:rsidR="00601144">
        <w:t xml:space="preserve"> – ‘RS_Heading3’ style</w:t>
      </w:r>
    </w:p>
    <w:p w:rsidR="00601144" w:rsidRDefault="003206F4" w:rsidP="00F56F98">
      <w:pPr>
        <w:pStyle w:val="RSbodytext"/>
      </w:pPr>
      <w:r w:rsidRPr="003206F4">
        <w:rPr>
          <w:color w:val="000000"/>
          <w:spacing w:val="-6"/>
          <w:szCs w:val="20"/>
        </w:rPr>
        <w:t xml:space="preserve">The set of formulas and equations </w:t>
      </w:r>
      <w:r w:rsidR="00601144" w:rsidRPr="00066015">
        <w:rPr>
          <w:color w:val="000000"/>
          <w:spacing w:val="-6"/>
          <w:szCs w:val="20"/>
        </w:rPr>
        <w:t xml:space="preserve">on application of fonts, signs and a way of design should be uniform </w:t>
      </w:r>
      <w:r w:rsidR="00601144" w:rsidRPr="00066015">
        <w:rPr>
          <w:spacing w:val="-6"/>
          <w:szCs w:val="20"/>
        </w:rPr>
        <w:t xml:space="preserve">throughout </w:t>
      </w:r>
      <w:r w:rsidR="00601144" w:rsidRPr="00066015">
        <w:rPr>
          <w:color w:val="000000"/>
          <w:spacing w:val="-6"/>
          <w:szCs w:val="20"/>
        </w:rPr>
        <w:t>the text</w:t>
      </w:r>
      <w:r w:rsidR="00601144" w:rsidRPr="00066015">
        <w:rPr>
          <w:color w:val="000000"/>
          <w:spacing w:val="-4"/>
          <w:szCs w:val="20"/>
        </w:rPr>
        <w:t xml:space="preserve">. </w:t>
      </w:r>
      <w:r w:rsidR="00601144" w:rsidRPr="00066015">
        <w:rPr>
          <w:color w:val="000000"/>
          <w:spacing w:val="-6"/>
          <w:szCs w:val="20"/>
        </w:rPr>
        <w:t xml:space="preserve">The set of formulas is carried out with use of editors of formulas MS Equation 3.0 or </w:t>
      </w:r>
      <w:proofErr w:type="spellStart"/>
      <w:r w:rsidR="00601144" w:rsidRPr="00066015">
        <w:rPr>
          <w:color w:val="000000"/>
          <w:spacing w:val="-6"/>
          <w:szCs w:val="20"/>
        </w:rPr>
        <w:lastRenderedPageBreak/>
        <w:t>MathType</w:t>
      </w:r>
      <w:proofErr w:type="spellEnd"/>
      <w:r w:rsidR="00601144" w:rsidRPr="00066015">
        <w:rPr>
          <w:color w:val="000000"/>
          <w:spacing w:val="-6"/>
          <w:szCs w:val="20"/>
        </w:rPr>
        <w:t>. The formula</w:t>
      </w:r>
      <w:r w:rsidR="00601144" w:rsidRPr="00066015">
        <w:rPr>
          <w:color w:val="000000"/>
          <w:szCs w:val="20"/>
        </w:rPr>
        <w:t xml:space="preserve"> with a number – the formula itself should be located on the left edge of the text, but a number – on </w:t>
      </w:r>
      <w:r w:rsidR="00601144" w:rsidRPr="00066015">
        <w:rPr>
          <w:color w:val="000000"/>
          <w:spacing w:val="-4"/>
          <w:szCs w:val="20"/>
        </w:rPr>
        <w:t xml:space="preserve">the right one. </w:t>
      </w:r>
      <w:r w:rsidR="00601144" w:rsidRPr="00066015">
        <w:rPr>
          <w:spacing w:val="-4"/>
          <w:szCs w:val="20"/>
        </w:rPr>
        <w:t xml:space="preserve">Font sizes for equations are the following: 11pt – full, 7pt – subscripts/superscripts, 5pt – </w:t>
      </w:r>
      <w:r w:rsidR="00601144" w:rsidRPr="00066015">
        <w:rPr>
          <w:szCs w:val="20"/>
        </w:rPr>
        <w:t xml:space="preserve">sub-subscripts/superscripts, 16pt – symbols, 11pt – </w:t>
      </w:r>
      <w:proofErr w:type="spellStart"/>
      <w:r w:rsidR="00601144" w:rsidRPr="00066015">
        <w:rPr>
          <w:szCs w:val="20"/>
        </w:rPr>
        <w:t>subsymbols</w:t>
      </w:r>
      <w:proofErr w:type="spellEnd"/>
      <w:r w:rsidR="00601144" w:rsidRPr="00066015">
        <w:rPr>
          <w:szCs w:val="20"/>
        </w:rPr>
        <w:t>.</w:t>
      </w:r>
    </w:p>
    <w:p w:rsidR="003206F4" w:rsidRDefault="00F40D7F" w:rsidP="00F40D7F">
      <w:pPr>
        <w:pStyle w:val="RSequation"/>
      </w:pPr>
      <w:r w:rsidRPr="00F40D7F">
        <w:rPr>
          <w:position w:val="-8"/>
        </w:rPr>
        <w:object w:dxaOrig="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5pt;height:18.9pt" o:ole="">
            <v:imagedata r:id="rId9" o:title=""/>
          </v:shape>
          <o:OLEObject Type="Embed" ProgID="Equation.DSMT4" ShapeID="_x0000_i1025" DrawAspect="Content" ObjectID="_1449584909" r:id="rId10"/>
        </w:object>
      </w:r>
      <w:r>
        <w:tab/>
        <w:t>(1)</w:t>
      </w:r>
    </w:p>
    <w:p w:rsidR="00D5764A" w:rsidRDefault="00D5764A" w:rsidP="00D5764A">
      <w:pPr>
        <w:pStyle w:val="RSbodytext"/>
      </w:pPr>
      <w:r>
        <w:t>Equations</w:t>
      </w:r>
      <w:r w:rsidRPr="00A025D4">
        <w:t xml:space="preserve"> should </w:t>
      </w:r>
      <w:r>
        <w:t>use the style ‘</w:t>
      </w:r>
      <w:proofErr w:type="spellStart"/>
      <w:r>
        <w:t>RS_equation</w:t>
      </w:r>
      <w:proofErr w:type="spellEnd"/>
      <w:r>
        <w:t>’</w:t>
      </w:r>
    </w:p>
    <w:p w:rsidR="00D5764A" w:rsidRDefault="00D5764A" w:rsidP="00D5764A">
      <w:pPr>
        <w:pStyle w:val="RSHeading3"/>
      </w:pPr>
      <w:r>
        <w:t>Format of figures</w:t>
      </w:r>
    </w:p>
    <w:p w:rsidR="00D5764A" w:rsidRDefault="00D5764A" w:rsidP="00D5764A">
      <w:pPr>
        <w:pStyle w:val="RSbodytext"/>
      </w:pPr>
      <w:r w:rsidRPr="00066015">
        <w:t xml:space="preserve">All </w:t>
      </w:r>
      <w:r w:rsidRPr="00D5764A">
        <w:t>figures</w:t>
      </w:r>
      <w:r w:rsidRPr="00066015">
        <w:t xml:space="preserve"> must be centred. Figure number and caption always appear below the figure </w:t>
      </w:r>
      <w:r>
        <w:t>(‘</w:t>
      </w:r>
      <w:proofErr w:type="spellStart"/>
      <w:r>
        <w:t>RS_</w:t>
      </w:r>
      <w:r w:rsidR="00DD3CC6">
        <w:t>figure_caption</w:t>
      </w:r>
      <w:proofErr w:type="spellEnd"/>
      <w:r>
        <w:t>’ style, Times New Roman 8pt</w:t>
      </w:r>
      <w:r w:rsidR="00DD3CC6" w:rsidRPr="00DD3CC6">
        <w:t xml:space="preserve"> </w:t>
      </w:r>
      <w:r w:rsidR="00DD3CC6">
        <w:t>with 6pt spacing before and 12pt after</w:t>
      </w:r>
      <w:r>
        <w:t>).</w:t>
      </w:r>
    </w:p>
    <w:p w:rsidR="00D5764A" w:rsidRPr="00066015" w:rsidRDefault="00D5764A" w:rsidP="00DD3CC6">
      <w:pPr>
        <w:pStyle w:val="RSfigurecaption"/>
        <w:rPr>
          <w:i/>
        </w:rPr>
      </w:pPr>
      <w:proofErr w:type="gramStart"/>
      <w:r w:rsidRPr="00066015">
        <w:rPr>
          <w:i/>
        </w:rPr>
        <w:t>Figure 1.</w:t>
      </w:r>
      <w:proofErr w:type="gramEnd"/>
      <w:r w:rsidRPr="00066015">
        <w:rPr>
          <w:i/>
        </w:rPr>
        <w:t xml:space="preserve"> </w:t>
      </w:r>
      <w:r w:rsidRPr="00066015">
        <w:t>This is figure caption</w:t>
      </w:r>
    </w:p>
    <w:p w:rsidR="00D5764A" w:rsidRDefault="00D5764A" w:rsidP="00D5764A">
      <w:pPr>
        <w:pStyle w:val="RSbodytext"/>
      </w:pPr>
      <w:r w:rsidRPr="00D5764A">
        <w:rPr>
          <w:szCs w:val="20"/>
        </w:rPr>
        <w:t>Diagrams, figures and photographs</w:t>
      </w:r>
      <w:r>
        <w:rPr>
          <w:szCs w:val="20"/>
        </w:rPr>
        <w:t xml:space="preserve"> </w:t>
      </w:r>
      <w:r w:rsidRPr="00066015">
        <w:rPr>
          <w:szCs w:val="20"/>
        </w:rPr>
        <w:t xml:space="preserve">must be of high quality, in format *.TIFF, *.JPG, *.BMP with resolution not less than 300 dpi. Also formats *.CDR, *.PSD are possible. Combination of </w:t>
      </w:r>
      <w:r w:rsidR="0036694B" w:rsidRPr="00066015">
        <w:rPr>
          <w:szCs w:val="20"/>
        </w:rPr>
        <w:t xml:space="preserve">figures </w:t>
      </w:r>
      <w:r w:rsidRPr="00066015">
        <w:rPr>
          <w:szCs w:val="20"/>
        </w:rPr>
        <w:t xml:space="preserve">in format, for instance, *.TIFF with elements of the in-built Figure Editor in MS Word is </w:t>
      </w:r>
      <w:r w:rsidRPr="00D169CD">
        <w:rPr>
          <w:szCs w:val="20"/>
        </w:rPr>
        <w:t>prohibited</w:t>
      </w:r>
      <w:r w:rsidR="006E6582">
        <w:rPr>
          <w:szCs w:val="20"/>
        </w:rPr>
        <w:t>.</w:t>
      </w:r>
    </w:p>
    <w:p w:rsidR="008C0B3A" w:rsidRDefault="00631273" w:rsidP="00D5764A">
      <w:pPr>
        <w:pStyle w:val="RSHeading2"/>
      </w:pPr>
      <w:r>
        <w:t xml:space="preserve">Format of </w:t>
      </w:r>
      <w:r w:rsidRPr="00A025D4">
        <w:t>Tables</w:t>
      </w:r>
    </w:p>
    <w:p w:rsidR="000F7028" w:rsidRPr="00066015" w:rsidRDefault="000F7028" w:rsidP="0081645A">
      <w:pPr>
        <w:pStyle w:val="RSbodytext"/>
      </w:pPr>
      <w:r w:rsidRPr="0081645A">
        <w:rPr>
          <w:spacing w:val="-6"/>
        </w:rPr>
        <w:t>Table Number and Title</w:t>
      </w:r>
      <w:r w:rsidRPr="00066015">
        <w:rPr>
          <w:spacing w:val="-6"/>
        </w:rPr>
        <w:t xml:space="preserve"> </w:t>
      </w:r>
      <w:r w:rsidR="000B2FDF">
        <w:t xml:space="preserve">should be placed above tables, </w:t>
      </w:r>
      <w:r w:rsidR="000B2FDF" w:rsidRPr="00066015">
        <w:rPr>
          <w:spacing w:val="-6"/>
          <w:szCs w:val="20"/>
        </w:rPr>
        <w:t>Alignment</w:t>
      </w:r>
      <w:r w:rsidR="004F1D3E" w:rsidRPr="00A025D4">
        <w:t xml:space="preserve"> left</w:t>
      </w:r>
      <w:r w:rsidR="004F1D3E">
        <w:t xml:space="preserve">, with 12pt spacing before and 6pt </w:t>
      </w:r>
      <w:proofErr w:type="gramStart"/>
      <w:r w:rsidR="004F1D3E">
        <w:t xml:space="preserve">after </w:t>
      </w:r>
      <w:r w:rsidR="001207A4">
        <w:rPr>
          <w:spacing w:val="-6"/>
        </w:rPr>
        <w:t xml:space="preserve"> </w:t>
      </w:r>
      <w:r w:rsidR="004F1D3E">
        <w:t>(</w:t>
      </w:r>
      <w:proofErr w:type="gramEnd"/>
      <w:r w:rsidR="004F1D3E">
        <w:t>‘</w:t>
      </w:r>
      <w:proofErr w:type="spellStart"/>
      <w:r w:rsidR="004F1D3E">
        <w:t>RS_</w:t>
      </w:r>
      <w:r w:rsidR="001207A4">
        <w:t>table</w:t>
      </w:r>
      <w:r w:rsidR="004F1D3E">
        <w:t>_head</w:t>
      </w:r>
      <w:proofErr w:type="spellEnd"/>
      <w:r w:rsidR="001207A4">
        <w:t xml:space="preserve">’ style, Times New Roman </w:t>
      </w:r>
      <w:r w:rsidR="004F1D3E">
        <w:t>8</w:t>
      </w:r>
      <w:r w:rsidR="001207A4">
        <w:t>pt</w:t>
      </w:r>
      <w:r w:rsidR="004F1D3E">
        <w:t>)</w:t>
      </w:r>
      <w:r w:rsidRPr="00066015">
        <w:rPr>
          <w:spacing w:val="-6"/>
        </w:rPr>
        <w:t>.</w:t>
      </w:r>
    </w:p>
    <w:p w:rsidR="000F7028" w:rsidRPr="00066015" w:rsidRDefault="000F7028" w:rsidP="0081645A">
      <w:pPr>
        <w:pStyle w:val="RStablehead"/>
      </w:pPr>
      <w:proofErr w:type="gramStart"/>
      <w:r w:rsidRPr="00066015">
        <w:rPr>
          <w:b/>
        </w:rPr>
        <w:t>Table 1.</w:t>
      </w:r>
      <w:proofErr w:type="gramEnd"/>
      <w:r w:rsidRPr="00066015">
        <w:rPr>
          <w:b/>
        </w:rPr>
        <w:t xml:space="preserve"> </w:t>
      </w:r>
      <w:r w:rsidRPr="00066015">
        <w:t>This is an example of a Table</w:t>
      </w:r>
    </w:p>
    <w:tbl>
      <w:tblPr>
        <w:tblW w:w="4876" w:type="pct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78"/>
        <w:gridCol w:w="2661"/>
        <w:gridCol w:w="2866"/>
      </w:tblGrid>
      <w:tr w:rsidR="000F7028" w:rsidRPr="00066015" w:rsidTr="006A05F7">
        <w:tc>
          <w:tcPr>
            <w:tcW w:w="2978" w:type="dxa"/>
          </w:tcPr>
          <w:p w:rsidR="000F7028" w:rsidRPr="00066015" w:rsidRDefault="000F7028" w:rsidP="0081645A">
            <w:pPr>
              <w:pStyle w:val="RStabletext"/>
              <w:rPr>
                <w:b/>
              </w:rPr>
            </w:pPr>
            <w:r w:rsidRPr="00066015">
              <w:rPr>
                <w:b/>
              </w:rPr>
              <w:t>Heading</w:t>
            </w:r>
          </w:p>
        </w:tc>
        <w:tc>
          <w:tcPr>
            <w:tcW w:w="2661" w:type="dxa"/>
          </w:tcPr>
          <w:p w:rsidR="000F7028" w:rsidRPr="00066015" w:rsidRDefault="000F7028" w:rsidP="0081645A">
            <w:pPr>
              <w:pStyle w:val="RStabletext"/>
              <w:rPr>
                <w:b/>
              </w:rPr>
            </w:pPr>
            <w:r w:rsidRPr="00066015">
              <w:rPr>
                <w:b/>
              </w:rPr>
              <w:t>Heading</w:t>
            </w:r>
          </w:p>
        </w:tc>
        <w:tc>
          <w:tcPr>
            <w:tcW w:w="2866" w:type="dxa"/>
          </w:tcPr>
          <w:p w:rsidR="000F7028" w:rsidRPr="00066015" w:rsidRDefault="000F7028" w:rsidP="0081645A">
            <w:pPr>
              <w:pStyle w:val="RStabletext"/>
              <w:rPr>
                <w:b/>
              </w:rPr>
            </w:pPr>
            <w:r w:rsidRPr="00066015">
              <w:rPr>
                <w:b/>
              </w:rPr>
              <w:t>Heading</w:t>
            </w:r>
          </w:p>
        </w:tc>
      </w:tr>
      <w:tr w:rsidR="000F7028" w:rsidRPr="00066015" w:rsidTr="006A05F7">
        <w:tc>
          <w:tcPr>
            <w:tcW w:w="2978" w:type="dxa"/>
          </w:tcPr>
          <w:p w:rsidR="000F7028" w:rsidRPr="00066015" w:rsidRDefault="000F7028" w:rsidP="0081645A">
            <w:pPr>
              <w:pStyle w:val="RStabletext"/>
            </w:pPr>
            <w:r w:rsidRPr="00066015">
              <w:t>Text</w:t>
            </w:r>
          </w:p>
        </w:tc>
        <w:tc>
          <w:tcPr>
            <w:tcW w:w="2661" w:type="dxa"/>
          </w:tcPr>
          <w:p w:rsidR="000F7028" w:rsidRPr="00066015" w:rsidRDefault="000F7028" w:rsidP="0081645A">
            <w:pPr>
              <w:pStyle w:val="RStabletext"/>
            </w:pPr>
            <w:r w:rsidRPr="00066015">
              <w:t>Text</w:t>
            </w:r>
          </w:p>
        </w:tc>
        <w:tc>
          <w:tcPr>
            <w:tcW w:w="2866" w:type="dxa"/>
          </w:tcPr>
          <w:p w:rsidR="000F7028" w:rsidRPr="00066015" w:rsidRDefault="000F7028" w:rsidP="0081645A">
            <w:pPr>
              <w:pStyle w:val="RStabletext"/>
            </w:pPr>
            <w:r w:rsidRPr="00066015">
              <w:t>Text</w:t>
            </w:r>
          </w:p>
        </w:tc>
      </w:tr>
      <w:tr w:rsidR="000F7028" w:rsidRPr="00066015" w:rsidTr="006A05F7">
        <w:tc>
          <w:tcPr>
            <w:tcW w:w="2978" w:type="dxa"/>
          </w:tcPr>
          <w:p w:rsidR="000F7028" w:rsidRPr="00066015" w:rsidRDefault="000F7028" w:rsidP="0081645A">
            <w:pPr>
              <w:pStyle w:val="RStabletext"/>
            </w:pPr>
            <w:r w:rsidRPr="00066015">
              <w:t>Text</w:t>
            </w:r>
          </w:p>
        </w:tc>
        <w:tc>
          <w:tcPr>
            <w:tcW w:w="2661" w:type="dxa"/>
          </w:tcPr>
          <w:p w:rsidR="000F7028" w:rsidRPr="00066015" w:rsidRDefault="000F7028" w:rsidP="0081645A">
            <w:pPr>
              <w:pStyle w:val="RStabletext"/>
            </w:pPr>
            <w:r w:rsidRPr="00066015">
              <w:t>Text</w:t>
            </w:r>
          </w:p>
        </w:tc>
        <w:tc>
          <w:tcPr>
            <w:tcW w:w="2866" w:type="dxa"/>
          </w:tcPr>
          <w:p w:rsidR="000F7028" w:rsidRPr="00066015" w:rsidRDefault="000F7028" w:rsidP="0081645A">
            <w:pPr>
              <w:pStyle w:val="RStabletext"/>
            </w:pPr>
            <w:r w:rsidRPr="00066015">
              <w:t>Text</w:t>
            </w:r>
          </w:p>
        </w:tc>
      </w:tr>
    </w:tbl>
    <w:p w:rsidR="008C0B3A" w:rsidRPr="001207A4" w:rsidRDefault="008C0B3A" w:rsidP="001207A4">
      <w:pPr>
        <w:pStyle w:val="RSbodytext"/>
      </w:pPr>
    </w:p>
    <w:p w:rsidR="008C0B3A" w:rsidRDefault="001207A4" w:rsidP="00BB2050">
      <w:pPr>
        <w:pStyle w:val="RSbodytext"/>
      </w:pPr>
      <w:r>
        <w:t>Insert one line after the table (if not a heading). The table style should be ‘</w:t>
      </w:r>
      <w:proofErr w:type="spellStart"/>
      <w:r>
        <w:t>RS_table_text</w:t>
      </w:r>
      <w:proofErr w:type="spellEnd"/>
      <w:r>
        <w:t>’ Times New Roman 8pt</w:t>
      </w:r>
      <w:r w:rsidR="00D5764A">
        <w:t>.</w:t>
      </w:r>
    </w:p>
    <w:p w:rsidR="00EC5C9D" w:rsidRDefault="002D2CE9" w:rsidP="00EC5C9D">
      <w:pPr>
        <w:pStyle w:val="RSHeading2"/>
      </w:pPr>
      <w:r>
        <w:t xml:space="preserve">Format </w:t>
      </w:r>
      <w:r w:rsidRPr="00A025D4">
        <w:t>of references</w:t>
      </w:r>
    </w:p>
    <w:p w:rsidR="00805932" w:rsidRDefault="00805932" w:rsidP="00805932">
      <w:pPr>
        <w:pStyle w:val="RSbodytext"/>
      </w:pPr>
      <w:r>
        <w:t>References and citations should follow the Harvard (</w:t>
      </w:r>
      <w:proofErr w:type="spellStart"/>
      <w:r>
        <w:t>Autor</w:t>
      </w:r>
      <w:proofErr w:type="spellEnd"/>
      <w:r>
        <w:t>, date) System Convention. As example</w:t>
      </w:r>
      <w:r>
        <w:t>, r</w:t>
      </w:r>
      <w:r>
        <w:t>eferences should be identified in the main text as follows:</w:t>
      </w:r>
    </w:p>
    <w:p w:rsidR="00805932" w:rsidRDefault="00805932" w:rsidP="00805932">
      <w:pPr>
        <w:pStyle w:val="RSbodytext"/>
        <w:numPr>
          <w:ilvl w:val="0"/>
          <w:numId w:val="23"/>
        </w:numPr>
      </w:pPr>
      <w:r w:rsidRPr="00A55FD7">
        <w:t>The results (Vroom, 1960) were quite striking.</w:t>
      </w:r>
    </w:p>
    <w:p w:rsidR="00805932" w:rsidRDefault="00805932" w:rsidP="00805932">
      <w:pPr>
        <w:pStyle w:val="RSbodytext"/>
        <w:numPr>
          <w:ilvl w:val="0"/>
          <w:numId w:val="23"/>
        </w:numPr>
      </w:pPr>
      <w:r w:rsidRPr="00334810">
        <w:t>In recent studies by Smith (1999a, 1999b, 1999c)…</w:t>
      </w:r>
    </w:p>
    <w:p w:rsidR="00805932" w:rsidRDefault="00805932" w:rsidP="00805932">
      <w:pPr>
        <w:pStyle w:val="RSbodytext"/>
        <w:numPr>
          <w:ilvl w:val="0"/>
          <w:numId w:val="23"/>
        </w:numPr>
      </w:pPr>
      <w:r w:rsidRPr="00334810">
        <w:t xml:space="preserve">Earlier (Vroom and </w:t>
      </w:r>
      <w:proofErr w:type="spellStart"/>
      <w:r w:rsidRPr="00334810">
        <w:t>Jago</w:t>
      </w:r>
      <w:proofErr w:type="spellEnd"/>
      <w:r w:rsidRPr="00334810">
        <w:t>, 1988) we described a systematic evaluation ...</w:t>
      </w:r>
    </w:p>
    <w:p w:rsidR="00805932" w:rsidRDefault="00805932" w:rsidP="00805932">
      <w:pPr>
        <w:pStyle w:val="RSbodytext"/>
        <w:ind w:firstLine="0"/>
      </w:pPr>
      <w:r>
        <w:t>Besides that, all references should be cited in the text. No numbers with or without brackets should be used to cite or to list the references.</w:t>
      </w:r>
    </w:p>
    <w:p w:rsidR="00EC5C9D" w:rsidRDefault="009F5D2B" w:rsidP="00BB2050">
      <w:pPr>
        <w:pStyle w:val="RSbodytext"/>
      </w:pPr>
      <w:r w:rsidRPr="00A025D4">
        <w:t>References should be listed at the end of the paper</w:t>
      </w:r>
      <w:r>
        <w:t xml:space="preserve"> and</w:t>
      </w:r>
      <w:r w:rsidRPr="00A025D4">
        <w:t xml:space="preserve"> should </w:t>
      </w:r>
      <w:r>
        <w:t xml:space="preserve">first </w:t>
      </w:r>
      <w:r w:rsidRPr="00A025D4">
        <w:t xml:space="preserve">be arranged alphabetically and then </w:t>
      </w:r>
      <w:r>
        <w:t xml:space="preserve">in </w:t>
      </w:r>
      <w:r w:rsidRPr="00A025D4">
        <w:t xml:space="preserve">chronological </w:t>
      </w:r>
      <w:r>
        <w:t xml:space="preserve">order </w:t>
      </w:r>
      <w:r w:rsidRPr="00A025D4">
        <w:t xml:space="preserve">if </w:t>
      </w:r>
      <w:r>
        <w:t>there is more than one reference for a given set of authors</w:t>
      </w:r>
      <w:r w:rsidRPr="00A025D4">
        <w:t>. More than one reference from the same author(s) in the same year must be identified by the letters “a”, “b”, “c”, etc., placed after the year of publication</w:t>
      </w:r>
      <w:r w:rsidR="002B2CD1">
        <w:t>.</w:t>
      </w:r>
    </w:p>
    <w:p w:rsidR="00334810" w:rsidRPr="00066015" w:rsidRDefault="00334810" w:rsidP="00334810">
      <w:pPr>
        <w:pStyle w:val="RSbodytext"/>
      </w:pPr>
      <w:r w:rsidRPr="003B196F">
        <w:t>The correct format for references</w:t>
      </w:r>
      <w:r w:rsidRPr="00066015">
        <w:t xml:space="preserve"> is the following:</w:t>
      </w:r>
    </w:p>
    <w:p w:rsidR="00334810" w:rsidRPr="00066015" w:rsidRDefault="00A238E9" w:rsidP="00334810">
      <w:pPr>
        <w:pStyle w:val="RSbodytext"/>
      </w:pPr>
      <w:r w:rsidRPr="00A238E9">
        <w:t>1.</w:t>
      </w:r>
      <w:r>
        <w:rPr>
          <w:i/>
        </w:rPr>
        <w:t xml:space="preserve"> </w:t>
      </w:r>
      <w:r w:rsidR="00334810" w:rsidRPr="00066015">
        <w:rPr>
          <w:i/>
        </w:rPr>
        <w:t>Book</w:t>
      </w:r>
      <w:r w:rsidR="00334810" w:rsidRPr="00066015">
        <w:rPr>
          <w:b/>
        </w:rPr>
        <w:t>:</w:t>
      </w:r>
      <w:r w:rsidR="00334810" w:rsidRPr="00066015">
        <w:tab/>
        <w:t xml:space="preserve">Author(s). (Year of publication) </w:t>
      </w:r>
      <w:proofErr w:type="gramStart"/>
      <w:r w:rsidR="00334810" w:rsidRPr="00066015">
        <w:rPr>
          <w:i/>
        </w:rPr>
        <w:t>Book title</w:t>
      </w:r>
      <w:r w:rsidR="00334810" w:rsidRPr="00066015">
        <w:t xml:space="preserve"> </w:t>
      </w:r>
      <w:r w:rsidR="00334810" w:rsidRPr="00066015">
        <w:rPr>
          <w:i/>
        </w:rPr>
        <w:t>(in Italics)</w:t>
      </w:r>
      <w:r w:rsidR="00334810" w:rsidRPr="00066015">
        <w:t>.</w:t>
      </w:r>
      <w:proofErr w:type="gramEnd"/>
      <w:r w:rsidR="00334810" w:rsidRPr="00066015">
        <w:t xml:space="preserve"> </w:t>
      </w:r>
      <w:r w:rsidR="00334810" w:rsidRPr="00066015">
        <w:rPr>
          <w:rFonts w:cs="Frutiger-Light"/>
          <w:lang w:eastAsia="pl-PL"/>
        </w:rPr>
        <w:t>Place of publication: Publisher.</w:t>
      </w:r>
      <w:r w:rsidR="00334810" w:rsidRPr="00066015">
        <w:t xml:space="preserve"> </w:t>
      </w:r>
    </w:p>
    <w:p w:rsidR="00334810" w:rsidRPr="00066015" w:rsidRDefault="00334810" w:rsidP="00334810">
      <w:pPr>
        <w:pStyle w:val="RSbodytext"/>
      </w:pPr>
      <w:r w:rsidRPr="00066015">
        <w:t>Example:</w:t>
      </w:r>
      <w:r w:rsidRPr="00066015">
        <w:tab/>
      </w:r>
      <w:proofErr w:type="spellStart"/>
      <w:r w:rsidRPr="00066015">
        <w:t>Kayston</w:t>
      </w:r>
      <w:proofErr w:type="spellEnd"/>
      <w:r w:rsidRPr="00066015">
        <w:t xml:space="preserve">, M. and Fried, W. R. (1969) </w:t>
      </w:r>
      <w:r w:rsidRPr="00066015">
        <w:rPr>
          <w:i/>
        </w:rPr>
        <w:t xml:space="preserve">Avionic Navigation Systems. </w:t>
      </w:r>
      <w:r w:rsidRPr="00066015">
        <w:t xml:space="preserve">New York: John Wiley and Sons Inc. </w:t>
      </w:r>
    </w:p>
    <w:p w:rsidR="00334810" w:rsidRPr="00066015" w:rsidRDefault="00A238E9" w:rsidP="00334810">
      <w:pPr>
        <w:pStyle w:val="RSbodytext"/>
      </w:pPr>
      <w:r w:rsidRPr="00A238E9">
        <w:t>2.</w:t>
      </w:r>
      <w:r>
        <w:rPr>
          <w:i/>
        </w:rPr>
        <w:t xml:space="preserve"> </w:t>
      </w:r>
      <w:r w:rsidR="00334810" w:rsidRPr="00066015">
        <w:rPr>
          <w:i/>
        </w:rPr>
        <w:t xml:space="preserve">Conference Proceedings: </w:t>
      </w:r>
      <w:r w:rsidR="00334810" w:rsidRPr="00066015">
        <w:t xml:space="preserve">Author(s). (Year of publication) </w:t>
      </w:r>
      <w:proofErr w:type="gramStart"/>
      <w:r w:rsidR="00334810" w:rsidRPr="00066015">
        <w:t>Title of an article.</w:t>
      </w:r>
      <w:proofErr w:type="gramEnd"/>
      <w:r w:rsidR="00334810" w:rsidRPr="00066015">
        <w:t xml:space="preserve"> In</w:t>
      </w:r>
      <w:r w:rsidR="00F2666E">
        <w:t>:</w:t>
      </w:r>
      <w:r w:rsidR="00334810" w:rsidRPr="00066015">
        <w:t xml:space="preserve"> </w:t>
      </w:r>
      <w:r w:rsidR="00334810" w:rsidRPr="00A238E9">
        <w:rPr>
          <w:i/>
        </w:rPr>
        <w:t>Conference name</w:t>
      </w:r>
      <w:r w:rsidR="00334810" w:rsidRPr="00066015">
        <w:t xml:space="preserve">, </w:t>
      </w:r>
      <w:r w:rsidR="00334810">
        <w:t>D</w:t>
      </w:r>
      <w:r>
        <w:t xml:space="preserve">ate, </w:t>
      </w:r>
      <w:r w:rsidR="00334810" w:rsidRPr="00066015">
        <w:rPr>
          <w:rFonts w:cs="Frutiger-Light"/>
          <w:lang w:eastAsia="pl-PL"/>
        </w:rPr>
        <w:t>Place of publication: Publisher</w:t>
      </w:r>
      <w:r>
        <w:rPr>
          <w:rFonts w:cs="Frutiger-Light"/>
          <w:lang w:eastAsia="pl-PL"/>
        </w:rPr>
        <w:t xml:space="preserve">, </w:t>
      </w:r>
      <w:r>
        <w:t>P</w:t>
      </w:r>
      <w:r w:rsidRPr="00066015">
        <w:t>age</w:t>
      </w:r>
      <w:r>
        <w:t xml:space="preserve"> range</w:t>
      </w:r>
      <w:r w:rsidR="00334810" w:rsidRPr="00066015">
        <w:rPr>
          <w:rFonts w:cs="Frutiger-Light"/>
          <w:lang w:eastAsia="pl-PL"/>
        </w:rPr>
        <w:t>.</w:t>
      </w:r>
    </w:p>
    <w:p w:rsidR="00334810" w:rsidRDefault="00334810" w:rsidP="00334810">
      <w:pPr>
        <w:pStyle w:val="RSbodytext"/>
        <w:rPr>
          <w:szCs w:val="20"/>
        </w:rPr>
      </w:pPr>
      <w:r w:rsidRPr="00066015">
        <w:rPr>
          <w:szCs w:val="20"/>
        </w:rPr>
        <w:t>Example:</w:t>
      </w:r>
      <w:r w:rsidRPr="00066015">
        <w:rPr>
          <w:szCs w:val="20"/>
        </w:rPr>
        <w:tab/>
      </w:r>
      <w:r w:rsidRPr="00A802B5">
        <w:t>Gibson,</w:t>
      </w:r>
      <w:r w:rsidRPr="0028747B">
        <w:t xml:space="preserve"> </w:t>
      </w:r>
      <w:r>
        <w:t>E.J.</w:t>
      </w:r>
      <w:r w:rsidRPr="0028747B">
        <w:t xml:space="preserve"> </w:t>
      </w:r>
      <w:r>
        <w:t>(1977)</w:t>
      </w:r>
      <w:r w:rsidRPr="0028747B">
        <w:t xml:space="preserve"> </w:t>
      </w:r>
      <w:r w:rsidRPr="00A802B5">
        <w:t>The</w:t>
      </w:r>
      <w:r w:rsidRPr="0028747B">
        <w:t xml:space="preserve"> </w:t>
      </w:r>
      <w:r w:rsidRPr="00A802B5">
        <w:t>performa</w:t>
      </w:r>
      <w:r>
        <w:t>nce</w:t>
      </w:r>
      <w:r w:rsidRPr="0028747B">
        <w:t xml:space="preserve"> </w:t>
      </w:r>
      <w:r w:rsidRPr="00A802B5">
        <w:t>concept</w:t>
      </w:r>
      <w:r w:rsidRPr="0028747B">
        <w:t xml:space="preserve"> </w:t>
      </w:r>
      <w:r w:rsidRPr="00A802B5">
        <w:t>in</w:t>
      </w:r>
      <w:r w:rsidRPr="0028747B">
        <w:t xml:space="preserve"> </w:t>
      </w:r>
      <w:r w:rsidRPr="00A802B5">
        <w:t>building.</w:t>
      </w:r>
      <w:r w:rsidRPr="0028747B">
        <w:t xml:space="preserve"> </w:t>
      </w:r>
      <w:r>
        <w:t>In:</w:t>
      </w:r>
      <w:r w:rsidRPr="0028747B">
        <w:t xml:space="preserve"> </w:t>
      </w:r>
      <w:r w:rsidRPr="0028747B">
        <w:rPr>
          <w:i/>
        </w:rPr>
        <w:t>Proceedings of the 7</w:t>
      </w:r>
      <w:r w:rsidRPr="0028747B">
        <w:rPr>
          <w:i/>
          <w:vertAlign w:val="superscript"/>
        </w:rPr>
        <w:t>th</w:t>
      </w:r>
      <w:r w:rsidRPr="0028747B">
        <w:rPr>
          <w:i/>
        </w:rPr>
        <w:t xml:space="preserve"> CIB Triennial Congress</w:t>
      </w:r>
      <w:r w:rsidRPr="00A802B5">
        <w:t>,</w:t>
      </w:r>
      <w:r w:rsidRPr="0028747B">
        <w:t xml:space="preserve"> </w:t>
      </w:r>
      <w:r>
        <w:t>Edinburgh,</w:t>
      </w:r>
      <w:r w:rsidRPr="0028747B">
        <w:t xml:space="preserve"> </w:t>
      </w:r>
      <w:proofErr w:type="gramStart"/>
      <w:r>
        <w:t>September</w:t>
      </w:r>
      <w:proofErr w:type="gramEnd"/>
      <w:r w:rsidRPr="0028747B">
        <w:t xml:space="preserve"> </w:t>
      </w:r>
      <w:r>
        <w:t>1977. London</w:t>
      </w:r>
      <w:r w:rsidRPr="00283F40">
        <w:rPr>
          <w:lang w:val="ru-RU"/>
        </w:rPr>
        <w:t xml:space="preserve">: </w:t>
      </w:r>
      <w:r w:rsidRPr="00A802B5">
        <w:t>Construction</w:t>
      </w:r>
      <w:r w:rsidRPr="00283F40">
        <w:rPr>
          <w:lang w:val="ru-RU"/>
        </w:rPr>
        <w:t xml:space="preserve"> </w:t>
      </w:r>
      <w:r>
        <w:t>Research</w:t>
      </w:r>
      <w:r w:rsidRPr="00283F40">
        <w:rPr>
          <w:lang w:val="ru-RU"/>
        </w:rPr>
        <w:t xml:space="preserve"> </w:t>
      </w:r>
      <w:r w:rsidRPr="00A802B5">
        <w:t>International</w:t>
      </w:r>
      <w:r w:rsidRPr="00283F40">
        <w:rPr>
          <w:lang w:val="ru-RU"/>
        </w:rPr>
        <w:t xml:space="preserve">, </w:t>
      </w:r>
      <w:r>
        <w:t>pp</w:t>
      </w:r>
      <w:r w:rsidRPr="00283F40">
        <w:rPr>
          <w:lang w:val="ru-RU"/>
        </w:rPr>
        <w:t>. 129­136.</w:t>
      </w:r>
    </w:p>
    <w:p w:rsidR="00334810" w:rsidRPr="00BC18CE" w:rsidRDefault="00A238E9" w:rsidP="00A238E9">
      <w:pPr>
        <w:pStyle w:val="RSbodytext"/>
      </w:pPr>
      <w:r w:rsidRPr="00A238E9">
        <w:t>3.</w:t>
      </w:r>
      <w:r>
        <w:rPr>
          <w:i/>
        </w:rPr>
        <w:t xml:space="preserve"> </w:t>
      </w:r>
      <w:r w:rsidR="00334810" w:rsidRPr="00BC18CE">
        <w:rPr>
          <w:i/>
        </w:rPr>
        <w:t>Journal article:</w:t>
      </w:r>
      <w:r w:rsidR="00334810" w:rsidRPr="00BC18CE">
        <w:t xml:space="preserve"> </w:t>
      </w:r>
      <w:r w:rsidR="00334810" w:rsidRPr="00A238E9">
        <w:rPr>
          <w:szCs w:val="20"/>
        </w:rPr>
        <w:t>Author</w:t>
      </w:r>
      <w:r w:rsidR="00334810" w:rsidRPr="00BC18CE">
        <w:t xml:space="preserve">(s). (Year of publication) </w:t>
      </w:r>
      <w:proofErr w:type="gramStart"/>
      <w:r w:rsidR="00334810" w:rsidRPr="00BC18CE">
        <w:t>Article title.</w:t>
      </w:r>
      <w:proofErr w:type="gramEnd"/>
      <w:r w:rsidR="00334810" w:rsidRPr="00BC18CE">
        <w:t xml:space="preserve"> </w:t>
      </w:r>
      <w:r w:rsidR="00334810" w:rsidRPr="00BC18CE">
        <w:rPr>
          <w:i/>
        </w:rPr>
        <w:t xml:space="preserve">Journal Title, </w:t>
      </w:r>
      <w:r w:rsidR="00334810" w:rsidRPr="00BC18CE">
        <w:t xml:space="preserve">Volume (issue), range of pages. </w:t>
      </w:r>
      <w:proofErr w:type="gramStart"/>
      <w:r w:rsidR="00334810" w:rsidRPr="00BC18CE">
        <w:t>DOI.</w:t>
      </w:r>
      <w:proofErr w:type="gramEnd"/>
    </w:p>
    <w:p w:rsidR="00334810" w:rsidRDefault="00334810" w:rsidP="00A238E9">
      <w:pPr>
        <w:pStyle w:val="RSbodytext"/>
      </w:pPr>
      <w:r w:rsidRPr="00BC18CE">
        <w:t>Example:</w:t>
      </w:r>
      <w:r w:rsidRPr="00BC18CE">
        <w:tab/>
      </w:r>
      <w:proofErr w:type="spellStart"/>
      <w:r w:rsidRPr="00BC18CE">
        <w:t>Nikora</w:t>
      </w:r>
      <w:proofErr w:type="spellEnd"/>
      <w:r w:rsidRPr="00BC18CE">
        <w:t>,</w:t>
      </w:r>
      <w:r w:rsidRPr="00BC18CE">
        <w:rPr>
          <w:lang w:val="en-US"/>
        </w:rPr>
        <w:t> </w:t>
      </w:r>
      <w:r w:rsidRPr="00BC18CE">
        <w:t xml:space="preserve">V. (2006) Hydrodynamics of aquatic ecosystems. </w:t>
      </w:r>
      <w:proofErr w:type="spellStart"/>
      <w:r w:rsidRPr="00BC18CE">
        <w:rPr>
          <w:i/>
        </w:rPr>
        <w:t>Acta</w:t>
      </w:r>
      <w:proofErr w:type="spellEnd"/>
      <w:r w:rsidRPr="00BC18CE">
        <w:rPr>
          <w:i/>
        </w:rPr>
        <w:t xml:space="preserve"> </w:t>
      </w:r>
      <w:proofErr w:type="spellStart"/>
      <w:r w:rsidRPr="00BC18CE">
        <w:rPr>
          <w:i/>
        </w:rPr>
        <w:t>Geophysica</w:t>
      </w:r>
      <w:proofErr w:type="spellEnd"/>
      <w:r w:rsidRPr="00BC18CE">
        <w:rPr>
          <w:i/>
        </w:rPr>
        <w:t>,</w:t>
      </w:r>
      <w:r w:rsidRPr="00BC18CE">
        <w:t xml:space="preserve"> 55(1), 3</w:t>
      </w:r>
      <w:r w:rsidRPr="00BC18CE">
        <w:rPr>
          <w:lang w:val="en-US"/>
        </w:rPr>
        <w:t>–</w:t>
      </w:r>
      <w:r w:rsidRPr="00BC18CE">
        <w:t>10. DOI</w:t>
      </w:r>
      <w:proofErr w:type="gramStart"/>
      <w:r w:rsidRPr="00BC18CE">
        <w:t>:10.2478</w:t>
      </w:r>
      <w:proofErr w:type="gramEnd"/>
      <w:r w:rsidRPr="00BC18CE">
        <w:t>/s11600-006-0043-6.</w:t>
      </w:r>
    </w:p>
    <w:p w:rsidR="00334810" w:rsidRPr="00066015" w:rsidRDefault="003C3031" w:rsidP="00A238E9">
      <w:pPr>
        <w:pStyle w:val="RSbodytext"/>
        <w:rPr>
          <w:color w:val="000000"/>
          <w:lang w:eastAsia="pl-PL"/>
        </w:rPr>
      </w:pPr>
      <w:r w:rsidRPr="003C3031">
        <w:rPr>
          <w:szCs w:val="20"/>
        </w:rPr>
        <w:t>4.</w:t>
      </w:r>
      <w:r>
        <w:rPr>
          <w:i/>
          <w:szCs w:val="20"/>
        </w:rPr>
        <w:t xml:space="preserve"> </w:t>
      </w:r>
      <w:r w:rsidR="00334810" w:rsidRPr="00066015">
        <w:rPr>
          <w:i/>
          <w:szCs w:val="20"/>
        </w:rPr>
        <w:t>Report:</w:t>
      </w:r>
      <w:r w:rsidR="00334810" w:rsidRPr="00066015">
        <w:rPr>
          <w:b/>
          <w:sz w:val="22"/>
        </w:rPr>
        <w:t xml:space="preserve"> </w:t>
      </w:r>
      <w:r w:rsidR="00334810" w:rsidRPr="00066015">
        <w:rPr>
          <w:lang w:eastAsia="pl-PL"/>
        </w:rPr>
        <w:t>Author(s). (Year of publicati</w:t>
      </w:r>
      <w:r w:rsidR="00F2666E">
        <w:rPr>
          <w:lang w:eastAsia="pl-PL"/>
        </w:rPr>
        <w:t>on)</w:t>
      </w:r>
      <w:r w:rsidR="00334810" w:rsidRPr="00066015">
        <w:rPr>
          <w:lang w:eastAsia="pl-PL"/>
        </w:rPr>
        <w:t xml:space="preserve"> </w:t>
      </w:r>
      <w:proofErr w:type="gramStart"/>
      <w:r w:rsidR="00334810" w:rsidRPr="00066015">
        <w:rPr>
          <w:rFonts w:cs="Frutiger-LightItalic"/>
          <w:i/>
          <w:iCs/>
          <w:lang w:eastAsia="pl-PL"/>
        </w:rPr>
        <w:t>Title</w:t>
      </w:r>
      <w:r w:rsidR="00334810" w:rsidRPr="00066015">
        <w:rPr>
          <w:lang w:eastAsia="pl-PL"/>
        </w:rPr>
        <w:t>.</w:t>
      </w:r>
      <w:proofErr w:type="gramEnd"/>
      <w:r w:rsidR="00334810" w:rsidRPr="00066015">
        <w:rPr>
          <w:lang w:eastAsia="pl-PL"/>
        </w:rPr>
        <w:t xml:space="preserve"> Place of publication: Publisher. </w:t>
      </w:r>
      <w:proofErr w:type="gramStart"/>
      <w:r w:rsidR="00334810" w:rsidRPr="00066015">
        <w:rPr>
          <w:lang w:eastAsia="pl-PL"/>
        </w:rPr>
        <w:t>(Report number)</w:t>
      </w:r>
      <w:r w:rsidR="00334810">
        <w:rPr>
          <w:lang w:eastAsia="pl-PL"/>
        </w:rPr>
        <w:t>.</w:t>
      </w:r>
      <w:proofErr w:type="gramEnd"/>
    </w:p>
    <w:p w:rsidR="00334810" w:rsidRPr="003B196F" w:rsidRDefault="00334810" w:rsidP="00A238E9">
      <w:pPr>
        <w:pStyle w:val="RSbodytext"/>
        <w:rPr>
          <w:lang w:val="en-US"/>
        </w:rPr>
      </w:pPr>
      <w:r w:rsidRPr="00066015">
        <w:rPr>
          <w:szCs w:val="20"/>
        </w:rPr>
        <w:lastRenderedPageBreak/>
        <w:t>Example:</w:t>
      </w:r>
      <w:r w:rsidRPr="00066015">
        <w:rPr>
          <w:szCs w:val="20"/>
        </w:rPr>
        <w:tab/>
      </w:r>
      <w:r w:rsidRPr="00066015">
        <w:rPr>
          <w:bCs/>
          <w:szCs w:val="20"/>
        </w:rPr>
        <w:t>Osgood</w:t>
      </w:r>
      <w:r w:rsidR="00F84D18">
        <w:t>, D. W.</w:t>
      </w:r>
      <w:r w:rsidRPr="00066015">
        <w:t xml:space="preserve"> </w:t>
      </w:r>
      <w:r w:rsidR="00F84D18">
        <w:t>and</w:t>
      </w:r>
      <w:r w:rsidR="00F2666E">
        <w:t xml:space="preserve"> Wilson, J. K. (1990)</w:t>
      </w:r>
      <w:r w:rsidRPr="00066015">
        <w:t xml:space="preserve"> </w:t>
      </w:r>
      <w:proofErr w:type="spellStart"/>
      <w:r w:rsidRPr="00066015">
        <w:rPr>
          <w:i/>
        </w:rPr>
        <w:t>Covariation</w:t>
      </w:r>
      <w:proofErr w:type="spellEnd"/>
      <w:r w:rsidRPr="00066015">
        <w:rPr>
          <w:i/>
        </w:rPr>
        <w:t xml:space="preserve"> of adolescent health problems</w:t>
      </w:r>
      <w:r w:rsidRPr="00066015">
        <w:t xml:space="preserve">. Lincoln: University of Nebraska. </w:t>
      </w:r>
      <w:proofErr w:type="gramStart"/>
      <w:r w:rsidRPr="00066015">
        <w:t>(NTIS No.</w:t>
      </w:r>
      <w:proofErr w:type="gramEnd"/>
      <w:r w:rsidRPr="00066015">
        <w:t xml:space="preserve"> </w:t>
      </w:r>
      <w:proofErr w:type="gramStart"/>
      <w:r w:rsidRPr="00066015">
        <w:t>PB 91-154 377/AS)</w:t>
      </w:r>
      <w:r w:rsidRPr="003B196F">
        <w:rPr>
          <w:lang w:val="en-US"/>
        </w:rPr>
        <w:t>.</w:t>
      </w:r>
      <w:proofErr w:type="gramEnd"/>
    </w:p>
    <w:p w:rsidR="00334810" w:rsidRPr="00066015" w:rsidRDefault="003C3031" w:rsidP="00A238E9">
      <w:pPr>
        <w:pStyle w:val="RSbodytext"/>
        <w:rPr>
          <w:color w:val="000000"/>
          <w:lang w:eastAsia="pl-PL"/>
        </w:rPr>
      </w:pPr>
      <w:r w:rsidRPr="003C3031">
        <w:rPr>
          <w:szCs w:val="20"/>
        </w:rPr>
        <w:t>5.</w:t>
      </w:r>
      <w:r>
        <w:rPr>
          <w:i/>
          <w:szCs w:val="20"/>
        </w:rPr>
        <w:t xml:space="preserve"> </w:t>
      </w:r>
      <w:r w:rsidR="00334810" w:rsidRPr="00066015">
        <w:rPr>
          <w:i/>
          <w:szCs w:val="20"/>
        </w:rPr>
        <w:t xml:space="preserve">Government publication: </w:t>
      </w:r>
      <w:r w:rsidR="00334810" w:rsidRPr="00066015">
        <w:rPr>
          <w:lang w:eastAsia="pl-PL"/>
        </w:rPr>
        <w:t>Institut</w:t>
      </w:r>
      <w:r w:rsidR="00F2666E">
        <w:rPr>
          <w:lang w:eastAsia="pl-PL"/>
        </w:rPr>
        <w:t>ion name. (Year of publication)</w:t>
      </w:r>
      <w:r w:rsidR="00334810" w:rsidRPr="00066015">
        <w:rPr>
          <w:lang w:eastAsia="pl-PL"/>
        </w:rPr>
        <w:t xml:space="preserve"> </w:t>
      </w:r>
      <w:proofErr w:type="gramStart"/>
      <w:r w:rsidR="00334810" w:rsidRPr="00066015">
        <w:rPr>
          <w:rFonts w:cs="Frutiger-LightItalic"/>
          <w:i/>
          <w:iCs/>
          <w:lang w:eastAsia="pl-PL"/>
        </w:rPr>
        <w:t>Title.</w:t>
      </w:r>
      <w:proofErr w:type="gramEnd"/>
      <w:r w:rsidR="00334810" w:rsidRPr="00066015">
        <w:rPr>
          <w:rFonts w:cs="Frutiger-LightItalic"/>
          <w:i/>
          <w:iCs/>
          <w:lang w:eastAsia="pl-PL"/>
        </w:rPr>
        <w:t xml:space="preserve"> </w:t>
      </w:r>
      <w:r w:rsidR="00334810" w:rsidRPr="00066015">
        <w:rPr>
          <w:lang w:eastAsia="pl-PL"/>
        </w:rPr>
        <w:t>Place of publication: Publisher.</w:t>
      </w:r>
    </w:p>
    <w:p w:rsidR="00334810" w:rsidRPr="00066015" w:rsidRDefault="00334810" w:rsidP="00A238E9">
      <w:pPr>
        <w:pStyle w:val="RSbodytext"/>
        <w:rPr>
          <w:lang w:eastAsia="pl-PL"/>
        </w:rPr>
      </w:pPr>
      <w:r w:rsidRPr="00066015">
        <w:rPr>
          <w:szCs w:val="20"/>
        </w:rPr>
        <w:t>Example:</w:t>
      </w:r>
      <w:r w:rsidRPr="00066015">
        <w:rPr>
          <w:szCs w:val="20"/>
        </w:rPr>
        <w:tab/>
      </w:r>
      <w:r w:rsidRPr="003B196F">
        <w:rPr>
          <w:bCs/>
          <w:szCs w:val="20"/>
        </w:rPr>
        <w:t>Ministerial</w:t>
      </w:r>
      <w:r w:rsidRPr="003B196F">
        <w:rPr>
          <w:lang w:eastAsia="pl-PL"/>
        </w:rPr>
        <w:t xml:space="preserve"> C</w:t>
      </w:r>
      <w:r w:rsidR="00F2666E">
        <w:rPr>
          <w:lang w:eastAsia="pl-PL"/>
        </w:rPr>
        <w:t>ouncil on Drug Strategy. (1997)</w:t>
      </w:r>
      <w:r w:rsidRPr="003B196F">
        <w:rPr>
          <w:lang w:eastAsia="pl-PL"/>
        </w:rPr>
        <w:t xml:space="preserve"> </w:t>
      </w:r>
      <w:proofErr w:type="gramStart"/>
      <w:r w:rsidRPr="003B196F">
        <w:rPr>
          <w:i/>
          <w:iCs/>
          <w:lang w:eastAsia="pl-PL"/>
        </w:rPr>
        <w:t>The</w:t>
      </w:r>
      <w:proofErr w:type="gramEnd"/>
      <w:r w:rsidRPr="003B196F">
        <w:rPr>
          <w:i/>
          <w:iCs/>
          <w:lang w:eastAsia="pl-PL"/>
        </w:rPr>
        <w:t xml:space="preserve"> national drug strategy: Mapping the future</w:t>
      </w:r>
      <w:r w:rsidRPr="00066015">
        <w:rPr>
          <w:lang w:eastAsia="pl-PL"/>
        </w:rPr>
        <w:t>. Canberra: Australian Government Publishing Service.</w:t>
      </w:r>
    </w:p>
    <w:p w:rsidR="00334810" w:rsidRDefault="00334810" w:rsidP="00BB2050">
      <w:pPr>
        <w:pStyle w:val="RSbodytext"/>
      </w:pPr>
    </w:p>
    <w:p w:rsidR="004F1D3E" w:rsidRDefault="00EC5C9D" w:rsidP="00EC5C9D">
      <w:pPr>
        <w:pStyle w:val="RSHeading1"/>
      </w:pPr>
      <w:r w:rsidRPr="00EC5C9D">
        <w:t>Conclusions</w:t>
      </w:r>
    </w:p>
    <w:p w:rsidR="00D5764A" w:rsidRDefault="002D2CE9" w:rsidP="002D2CE9">
      <w:pPr>
        <w:pStyle w:val="RSbodytext"/>
      </w:pPr>
      <w:r>
        <w:t>Conclusion section (this is mandatory) – should clearly indicate on the advantages, limitations and possible applications.</w:t>
      </w:r>
    </w:p>
    <w:p w:rsidR="00D5764A" w:rsidRDefault="00517D55" w:rsidP="00517D55">
      <w:pPr>
        <w:pStyle w:val="RSHeadingnonum"/>
      </w:pPr>
      <w:r w:rsidRPr="00066015">
        <w:t>Acknowledgements</w:t>
      </w:r>
      <w:r w:rsidR="003C3031">
        <w:t xml:space="preserve"> (</w:t>
      </w:r>
      <w:r w:rsidR="003C3031">
        <w:rPr>
          <w:rFonts w:ascii="Times New Roman" w:hAnsi="Times New Roman" w:cs="Times New Roman"/>
        </w:rPr>
        <w:t>‘</w:t>
      </w:r>
      <w:proofErr w:type="spellStart"/>
      <w:r w:rsidR="003C3031">
        <w:rPr>
          <w:rFonts w:ascii="Times New Roman" w:hAnsi="Times New Roman" w:cs="Times New Roman"/>
        </w:rPr>
        <w:t>RS_Heading_nonum</w:t>
      </w:r>
      <w:proofErr w:type="spellEnd"/>
      <w:r w:rsidR="003C3031">
        <w:rPr>
          <w:rFonts w:ascii="Times New Roman" w:hAnsi="Times New Roman" w:cs="Times New Roman"/>
        </w:rPr>
        <w:t xml:space="preserve">’ </w:t>
      </w:r>
      <w:r w:rsidR="003C3031">
        <w:t>style)</w:t>
      </w:r>
    </w:p>
    <w:p w:rsidR="006E4D15" w:rsidRDefault="006E4D15" w:rsidP="006E4D15">
      <w:pPr>
        <w:pStyle w:val="RSbodytext"/>
      </w:pPr>
      <w:r w:rsidRPr="00352FDB">
        <w:t>If any, should be place</w:t>
      </w:r>
      <w:r>
        <w:t>d before the references section without numbering.</w:t>
      </w:r>
    </w:p>
    <w:p w:rsidR="000B2FDF" w:rsidRDefault="000B2FDF" w:rsidP="00EC5C9D">
      <w:pPr>
        <w:pStyle w:val="RSbodytext"/>
        <w:rPr>
          <w:highlight w:val="yellow"/>
        </w:rPr>
      </w:pPr>
      <w:r w:rsidRPr="00A025D4">
        <w:t>The</w:t>
      </w:r>
      <w:r>
        <w:t xml:space="preserve"> Acknowledgements </w:t>
      </w:r>
      <w:r w:rsidRPr="00A025D4">
        <w:t xml:space="preserve">heading </w:t>
      </w:r>
      <w:r>
        <w:t>should be</w:t>
      </w:r>
      <w:r w:rsidRPr="00A025D4">
        <w:t xml:space="preserve"> in bold</w:t>
      </w:r>
      <w:r>
        <w:t>, using the style ‘</w:t>
      </w:r>
      <w:proofErr w:type="spellStart"/>
      <w:r>
        <w:t>RS_Heading_nonum</w:t>
      </w:r>
      <w:proofErr w:type="spellEnd"/>
      <w:r>
        <w:t>’.</w:t>
      </w:r>
    </w:p>
    <w:p w:rsidR="00EC5C9D" w:rsidRPr="00066015" w:rsidRDefault="00EC5C9D" w:rsidP="00EC5C9D">
      <w:pPr>
        <w:pStyle w:val="RSbodytext"/>
      </w:pPr>
      <w:r w:rsidRPr="00E57612">
        <w:t xml:space="preserve">Acknowledgements (if present) mention some specialists, grants and foundations connected with the presented paper. </w:t>
      </w:r>
    </w:p>
    <w:p w:rsidR="00D5764A" w:rsidRDefault="00517D55" w:rsidP="00517D55">
      <w:pPr>
        <w:pStyle w:val="RSHeadingnonum"/>
      </w:pPr>
      <w:r>
        <w:t>References</w:t>
      </w:r>
      <w:r w:rsidR="003C3031">
        <w:t xml:space="preserve"> (</w:t>
      </w:r>
      <w:r w:rsidR="003C3031">
        <w:rPr>
          <w:rFonts w:ascii="Times New Roman" w:hAnsi="Times New Roman" w:cs="Times New Roman"/>
        </w:rPr>
        <w:t>‘</w:t>
      </w:r>
      <w:proofErr w:type="spellStart"/>
      <w:r w:rsidR="003C3031">
        <w:rPr>
          <w:rFonts w:ascii="Times New Roman" w:hAnsi="Times New Roman" w:cs="Times New Roman"/>
        </w:rPr>
        <w:t>RS_Heading_nonum</w:t>
      </w:r>
      <w:proofErr w:type="spellEnd"/>
      <w:r w:rsidR="003C3031">
        <w:rPr>
          <w:rFonts w:ascii="Times New Roman" w:hAnsi="Times New Roman" w:cs="Times New Roman"/>
        </w:rPr>
        <w:t xml:space="preserve">’ </w:t>
      </w:r>
      <w:r w:rsidR="003C3031">
        <w:t>style)</w:t>
      </w:r>
    </w:p>
    <w:p w:rsidR="006E4D15" w:rsidRDefault="006E4D15" w:rsidP="006E4D15">
      <w:pPr>
        <w:pStyle w:val="RSbodytext"/>
        <w:rPr>
          <w:highlight w:val="yellow"/>
        </w:rPr>
      </w:pPr>
      <w:r w:rsidRPr="00A025D4">
        <w:t>The</w:t>
      </w:r>
      <w:r>
        <w:t xml:space="preserve"> R</w:t>
      </w:r>
      <w:r w:rsidRPr="00A025D4">
        <w:t>eference</w:t>
      </w:r>
      <w:r>
        <w:t>s</w:t>
      </w:r>
      <w:r>
        <w:t xml:space="preserve"> heading</w:t>
      </w:r>
      <w:r w:rsidRPr="00A025D4">
        <w:t xml:space="preserve"> </w:t>
      </w:r>
      <w:r>
        <w:t>should be</w:t>
      </w:r>
      <w:r w:rsidRPr="00A025D4">
        <w:t xml:space="preserve"> in bold but </w:t>
      </w:r>
      <w:r>
        <w:t>without</w:t>
      </w:r>
      <w:r w:rsidRPr="00A025D4">
        <w:t xml:space="preserve"> numbers</w:t>
      </w:r>
      <w:r>
        <w:t>, using the style ‘</w:t>
      </w:r>
      <w:proofErr w:type="spellStart"/>
      <w:r>
        <w:t>RS_Heading_nonum</w:t>
      </w:r>
      <w:proofErr w:type="spellEnd"/>
      <w:r>
        <w:t>’.</w:t>
      </w:r>
    </w:p>
    <w:p w:rsidR="006E4D15" w:rsidRDefault="006E4D15" w:rsidP="00517D55">
      <w:pPr>
        <w:pStyle w:val="RSHeadingnonum"/>
      </w:pPr>
      <w:bookmarkStart w:id="0" w:name="_GoBack"/>
      <w:bookmarkEnd w:id="0"/>
    </w:p>
    <w:p w:rsidR="003C3031" w:rsidRDefault="003C3031" w:rsidP="00F84D18">
      <w:pPr>
        <w:pStyle w:val="RSreferences"/>
        <w:rPr>
          <w:szCs w:val="20"/>
        </w:rPr>
      </w:pPr>
      <w:r w:rsidRPr="00A802B5">
        <w:t>Gibson,</w:t>
      </w:r>
      <w:r w:rsidRPr="0028747B">
        <w:t xml:space="preserve"> </w:t>
      </w:r>
      <w:r>
        <w:t>E.J.</w:t>
      </w:r>
      <w:r w:rsidRPr="0028747B">
        <w:t xml:space="preserve"> </w:t>
      </w:r>
      <w:r>
        <w:t>(1977)</w:t>
      </w:r>
      <w:r w:rsidRPr="0028747B">
        <w:t xml:space="preserve"> </w:t>
      </w:r>
      <w:proofErr w:type="gramStart"/>
      <w:r w:rsidRPr="00A802B5">
        <w:t>The</w:t>
      </w:r>
      <w:proofErr w:type="gramEnd"/>
      <w:r w:rsidRPr="0028747B">
        <w:t xml:space="preserve"> </w:t>
      </w:r>
      <w:r w:rsidRPr="00A802B5">
        <w:t>performa</w:t>
      </w:r>
      <w:r>
        <w:t>nce</w:t>
      </w:r>
      <w:r w:rsidRPr="0028747B">
        <w:t xml:space="preserve"> </w:t>
      </w:r>
      <w:r w:rsidRPr="00A802B5">
        <w:t>concept</w:t>
      </w:r>
      <w:r w:rsidRPr="0028747B">
        <w:t xml:space="preserve"> </w:t>
      </w:r>
      <w:r w:rsidRPr="00A802B5">
        <w:t>in</w:t>
      </w:r>
      <w:r w:rsidRPr="0028747B">
        <w:t xml:space="preserve"> </w:t>
      </w:r>
      <w:r w:rsidRPr="00A802B5">
        <w:t>building.</w:t>
      </w:r>
      <w:r w:rsidRPr="0028747B">
        <w:t xml:space="preserve"> </w:t>
      </w:r>
      <w:r>
        <w:t>In:</w:t>
      </w:r>
      <w:r w:rsidRPr="0028747B">
        <w:t xml:space="preserve"> </w:t>
      </w:r>
      <w:r w:rsidRPr="0028747B">
        <w:rPr>
          <w:i/>
        </w:rPr>
        <w:t>Proceedings of the 7</w:t>
      </w:r>
      <w:r w:rsidRPr="0028747B">
        <w:rPr>
          <w:i/>
          <w:vertAlign w:val="superscript"/>
        </w:rPr>
        <w:t>th</w:t>
      </w:r>
      <w:r w:rsidRPr="0028747B">
        <w:rPr>
          <w:i/>
        </w:rPr>
        <w:t xml:space="preserve"> CIB Triennial Congress</w:t>
      </w:r>
      <w:r w:rsidRPr="00A802B5">
        <w:t>,</w:t>
      </w:r>
      <w:r w:rsidRPr="0028747B">
        <w:t xml:space="preserve"> </w:t>
      </w:r>
      <w:r>
        <w:t>Edinburgh,</w:t>
      </w:r>
      <w:r w:rsidRPr="0028747B">
        <w:t xml:space="preserve"> </w:t>
      </w:r>
      <w:proofErr w:type="gramStart"/>
      <w:r>
        <w:t>September</w:t>
      </w:r>
      <w:proofErr w:type="gramEnd"/>
      <w:r w:rsidRPr="0028747B">
        <w:t xml:space="preserve"> </w:t>
      </w:r>
      <w:r>
        <w:t>1977. London</w:t>
      </w:r>
      <w:r w:rsidRPr="003C3031">
        <w:rPr>
          <w:lang w:val="en-US"/>
        </w:rPr>
        <w:t xml:space="preserve">: </w:t>
      </w:r>
      <w:r w:rsidRPr="00A802B5">
        <w:t>Construction</w:t>
      </w:r>
      <w:r w:rsidRPr="003C3031">
        <w:rPr>
          <w:lang w:val="en-US"/>
        </w:rPr>
        <w:t xml:space="preserve"> </w:t>
      </w:r>
      <w:r>
        <w:t>Research</w:t>
      </w:r>
      <w:r w:rsidRPr="003C3031">
        <w:rPr>
          <w:lang w:val="en-US"/>
        </w:rPr>
        <w:t xml:space="preserve"> </w:t>
      </w:r>
      <w:r w:rsidRPr="00A802B5">
        <w:t>International</w:t>
      </w:r>
      <w:r w:rsidRPr="003C3031">
        <w:rPr>
          <w:lang w:val="en-US"/>
        </w:rPr>
        <w:t xml:space="preserve">, </w:t>
      </w:r>
      <w:r>
        <w:t>pp</w:t>
      </w:r>
      <w:r w:rsidRPr="003C3031">
        <w:rPr>
          <w:lang w:val="en-US"/>
        </w:rPr>
        <w:t>. 129­136.</w:t>
      </w:r>
    </w:p>
    <w:p w:rsidR="003C3031" w:rsidRPr="00066015" w:rsidRDefault="003C3031" w:rsidP="00F84D18">
      <w:pPr>
        <w:pStyle w:val="RSreferences"/>
      </w:pPr>
      <w:proofErr w:type="spellStart"/>
      <w:r w:rsidRPr="00066015">
        <w:t>Kayston</w:t>
      </w:r>
      <w:proofErr w:type="spellEnd"/>
      <w:r w:rsidRPr="00066015">
        <w:t xml:space="preserve">, M. and Fried, W. R. (1969) </w:t>
      </w:r>
      <w:r w:rsidRPr="00066015">
        <w:rPr>
          <w:i/>
        </w:rPr>
        <w:t xml:space="preserve">Avionic Navigation Systems. </w:t>
      </w:r>
      <w:r w:rsidRPr="00066015">
        <w:t xml:space="preserve">New York: John Wiley and Sons Inc. </w:t>
      </w:r>
    </w:p>
    <w:p w:rsidR="003C3031" w:rsidRPr="00066015" w:rsidRDefault="003C3031" w:rsidP="00F84D18">
      <w:pPr>
        <w:pStyle w:val="RSreferences"/>
        <w:rPr>
          <w:lang w:eastAsia="pl-PL"/>
        </w:rPr>
      </w:pPr>
      <w:r w:rsidRPr="003B196F">
        <w:rPr>
          <w:bCs/>
          <w:szCs w:val="20"/>
        </w:rPr>
        <w:t>Ministerial</w:t>
      </w:r>
      <w:r w:rsidRPr="003B196F">
        <w:rPr>
          <w:lang w:eastAsia="pl-PL"/>
        </w:rPr>
        <w:t xml:space="preserve"> C</w:t>
      </w:r>
      <w:r w:rsidR="00937382">
        <w:rPr>
          <w:lang w:eastAsia="pl-PL"/>
        </w:rPr>
        <w:t>ouncil on Drug Strategy. (1997)</w:t>
      </w:r>
      <w:r w:rsidRPr="003B196F">
        <w:rPr>
          <w:lang w:eastAsia="pl-PL"/>
        </w:rPr>
        <w:t xml:space="preserve"> </w:t>
      </w:r>
      <w:proofErr w:type="gramStart"/>
      <w:r w:rsidRPr="003B196F">
        <w:rPr>
          <w:i/>
          <w:iCs/>
          <w:lang w:eastAsia="pl-PL"/>
        </w:rPr>
        <w:t>The</w:t>
      </w:r>
      <w:proofErr w:type="gramEnd"/>
      <w:r w:rsidRPr="003B196F">
        <w:rPr>
          <w:i/>
          <w:iCs/>
          <w:lang w:eastAsia="pl-PL"/>
        </w:rPr>
        <w:t xml:space="preserve"> national drug strategy: Mapping the future</w:t>
      </w:r>
      <w:r w:rsidRPr="00066015">
        <w:rPr>
          <w:lang w:eastAsia="pl-PL"/>
        </w:rPr>
        <w:t>. Canberra: Australian Government Publishing Service.</w:t>
      </w:r>
    </w:p>
    <w:p w:rsidR="003C3031" w:rsidRDefault="003C3031" w:rsidP="00F84D18">
      <w:pPr>
        <w:pStyle w:val="RSreferences"/>
      </w:pPr>
      <w:proofErr w:type="spellStart"/>
      <w:r w:rsidRPr="00BC18CE">
        <w:t>Nikora</w:t>
      </w:r>
      <w:proofErr w:type="spellEnd"/>
      <w:r w:rsidRPr="00BC18CE">
        <w:t>,</w:t>
      </w:r>
      <w:r w:rsidRPr="00BC18CE">
        <w:rPr>
          <w:lang w:val="en-US"/>
        </w:rPr>
        <w:t> </w:t>
      </w:r>
      <w:r w:rsidRPr="00BC18CE">
        <w:t xml:space="preserve">V. (2006) Hydrodynamics of aquatic ecosystems. </w:t>
      </w:r>
      <w:proofErr w:type="spellStart"/>
      <w:r w:rsidRPr="00BC18CE">
        <w:rPr>
          <w:i/>
        </w:rPr>
        <w:t>Acta</w:t>
      </w:r>
      <w:proofErr w:type="spellEnd"/>
      <w:r w:rsidRPr="00BC18CE">
        <w:rPr>
          <w:i/>
        </w:rPr>
        <w:t xml:space="preserve"> </w:t>
      </w:r>
      <w:proofErr w:type="spellStart"/>
      <w:r w:rsidRPr="00BC18CE">
        <w:rPr>
          <w:i/>
        </w:rPr>
        <w:t>Geophysica</w:t>
      </w:r>
      <w:proofErr w:type="spellEnd"/>
      <w:r w:rsidRPr="00BC18CE">
        <w:rPr>
          <w:i/>
        </w:rPr>
        <w:t>,</w:t>
      </w:r>
      <w:r w:rsidRPr="00BC18CE">
        <w:t xml:space="preserve"> 55(1), 3</w:t>
      </w:r>
      <w:r w:rsidRPr="00BC18CE">
        <w:rPr>
          <w:lang w:val="en-US"/>
        </w:rPr>
        <w:t>–</w:t>
      </w:r>
      <w:r w:rsidRPr="00BC18CE">
        <w:t>10. DOI</w:t>
      </w:r>
      <w:proofErr w:type="gramStart"/>
      <w:r w:rsidRPr="00BC18CE">
        <w:t>:10.2478</w:t>
      </w:r>
      <w:proofErr w:type="gramEnd"/>
      <w:r w:rsidRPr="00BC18CE">
        <w:t>/s11600-006-0043-6.</w:t>
      </w:r>
    </w:p>
    <w:p w:rsidR="003C3031" w:rsidRDefault="003C3031" w:rsidP="00F84D18">
      <w:pPr>
        <w:pStyle w:val="RSreferences"/>
        <w:rPr>
          <w:lang w:val="en-US"/>
        </w:rPr>
      </w:pPr>
      <w:r w:rsidRPr="00066015">
        <w:rPr>
          <w:bCs/>
          <w:szCs w:val="20"/>
        </w:rPr>
        <w:t>Osgood</w:t>
      </w:r>
      <w:r w:rsidRPr="00066015">
        <w:t xml:space="preserve">, D. W., </w:t>
      </w:r>
      <w:r w:rsidR="00F84D18">
        <w:t>and</w:t>
      </w:r>
      <w:r w:rsidR="00937382">
        <w:t xml:space="preserve"> Wilson, J. K. (1990)</w:t>
      </w:r>
      <w:r w:rsidRPr="00066015">
        <w:t xml:space="preserve"> </w:t>
      </w:r>
      <w:proofErr w:type="spellStart"/>
      <w:r w:rsidRPr="00066015">
        <w:rPr>
          <w:i/>
        </w:rPr>
        <w:t>Covariation</w:t>
      </w:r>
      <w:proofErr w:type="spellEnd"/>
      <w:r w:rsidRPr="00066015">
        <w:rPr>
          <w:i/>
        </w:rPr>
        <w:t xml:space="preserve"> of adolescent health problems</w:t>
      </w:r>
      <w:r w:rsidRPr="00066015">
        <w:t>. Lincoln: University of Nebraska. (NTIS No. PB 91-154 377/AS)</w:t>
      </w:r>
      <w:r w:rsidRPr="003B196F">
        <w:rPr>
          <w:lang w:val="en-US"/>
        </w:rPr>
        <w:t>.</w:t>
      </w:r>
    </w:p>
    <w:p w:rsidR="000638CF" w:rsidRDefault="000638CF" w:rsidP="000638CF">
      <w:pPr>
        <w:pStyle w:val="RSreferences"/>
        <w:numPr>
          <w:ilvl w:val="0"/>
          <w:numId w:val="0"/>
        </w:numPr>
        <w:ind w:left="357" w:hanging="357"/>
      </w:pPr>
    </w:p>
    <w:p w:rsidR="000638CF" w:rsidRDefault="000638CF" w:rsidP="000638CF">
      <w:pPr>
        <w:pStyle w:val="RSbodytext"/>
      </w:pPr>
      <w:r>
        <w:t>The references style should be ‘</w:t>
      </w:r>
      <w:proofErr w:type="spellStart"/>
      <w:r>
        <w:t>RS_references</w:t>
      </w:r>
      <w:proofErr w:type="spellEnd"/>
      <w:r>
        <w:t>’ Times New Roman 10pt.</w:t>
      </w:r>
    </w:p>
    <w:p w:rsidR="00685CA5" w:rsidRDefault="00685CA5" w:rsidP="000638CF">
      <w:pPr>
        <w:pStyle w:val="RSbodytext"/>
      </w:pPr>
    </w:p>
    <w:p w:rsidR="00685CA5" w:rsidRPr="003B196F" w:rsidRDefault="00685CA5" w:rsidP="00805932">
      <w:pPr>
        <w:pStyle w:val="RSbodytext"/>
        <w:ind w:firstLine="0"/>
        <w:jc w:val="center"/>
        <w:rPr>
          <w:lang w:val="en-US"/>
        </w:rPr>
      </w:pPr>
      <w:r w:rsidRPr="00805932">
        <w:rPr>
          <w:rFonts w:ascii="TimesNewRoman,Bold" w:hAnsi="TimesNewRoman,Bold" w:cs="TimesNewRoman,Bold"/>
          <w:b/>
          <w:bCs/>
          <w:szCs w:val="20"/>
          <w:bdr w:val="single" w:sz="4" w:space="0" w:color="auto"/>
        </w:rPr>
        <w:t>Articles poorly produced or incorrectly formatted may not be included in the proceedings</w:t>
      </w:r>
      <w:r w:rsidRPr="00805932">
        <w:rPr>
          <w:rFonts w:ascii="TimesNewRoman" w:hAnsi="TimesNewRoman" w:cs="TimesNewRoman"/>
          <w:szCs w:val="20"/>
          <w:bdr w:val="single" w:sz="4" w:space="0" w:color="auto"/>
        </w:rPr>
        <w:t>.</w:t>
      </w:r>
    </w:p>
    <w:p w:rsidR="00EC5C9D" w:rsidRPr="000638CF" w:rsidRDefault="00EC5C9D" w:rsidP="00D5764A">
      <w:pPr>
        <w:pStyle w:val="RSbodytext"/>
        <w:rPr>
          <w:lang w:val="en-US"/>
        </w:rPr>
      </w:pPr>
    </w:p>
    <w:sectPr w:rsidR="00EC5C9D" w:rsidRPr="000638CF" w:rsidSect="00BE2371">
      <w:headerReference w:type="even" r:id="rId11"/>
      <w:headerReference w:type="default" r:id="rId12"/>
      <w:pgSz w:w="11907" w:h="16840" w:code="9"/>
      <w:pgMar w:top="1701" w:right="1701" w:bottom="1701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4109" w:rsidRDefault="00E84109" w:rsidP="00BE2371">
      <w:pPr>
        <w:spacing w:after="0" w:line="240" w:lineRule="auto"/>
      </w:pPr>
      <w:r>
        <w:separator/>
      </w:r>
    </w:p>
  </w:endnote>
  <w:endnote w:type="continuationSeparator" w:id="0">
    <w:p w:rsidR="00E84109" w:rsidRDefault="00E84109" w:rsidP="00BE23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Ligh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Frutiger-LightItalic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4109" w:rsidRDefault="00E84109" w:rsidP="00BE2371">
      <w:pPr>
        <w:spacing w:after="0" w:line="240" w:lineRule="auto"/>
      </w:pPr>
      <w:r>
        <w:separator/>
      </w:r>
    </w:p>
  </w:footnote>
  <w:footnote w:type="continuationSeparator" w:id="0">
    <w:p w:rsidR="00E84109" w:rsidRDefault="00E84109" w:rsidP="00BE237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46DE" w:rsidRPr="009446DE" w:rsidRDefault="009446DE" w:rsidP="009446DE">
    <w:pPr>
      <w:pStyle w:val="Header"/>
      <w:pBdr>
        <w:bottom w:val="single" w:sz="4" w:space="1" w:color="auto"/>
      </w:pBdr>
      <w:rPr>
        <w:rFonts w:ascii="Times New Roman" w:hAnsi="Times New Roman" w:cs="Times New Roman"/>
        <w:sz w:val="16"/>
        <w:szCs w:val="16"/>
      </w:rPr>
    </w:pPr>
    <w:r>
      <w:rPr>
        <w:rFonts w:ascii="Times New Roman" w:hAnsi="Times New Roman" w:cs="Times New Roman"/>
        <w:sz w:val="16"/>
        <w:szCs w:val="16"/>
      </w:rPr>
      <w:t xml:space="preserve">Session </w:t>
    </w:r>
    <w:r w:rsidRPr="009446DE">
      <w:rPr>
        <w:rFonts w:ascii="Times New Roman" w:hAnsi="Times New Roman" w:cs="Times New Roman"/>
        <w:color w:val="FF0000"/>
        <w:sz w:val="16"/>
        <w:szCs w:val="16"/>
      </w:rPr>
      <w:t>X</w:t>
    </w:r>
    <w:r>
      <w:rPr>
        <w:rFonts w:ascii="Times New Roman" w:hAnsi="Times New Roman" w:cs="Times New Roman"/>
        <w:color w:val="FF0000"/>
        <w:sz w:val="16"/>
        <w:szCs w:val="16"/>
      </w:rPr>
      <w:t>.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2371" w:rsidRPr="00BE2371" w:rsidRDefault="00BE2371" w:rsidP="00BE2371">
    <w:pPr>
      <w:pStyle w:val="Header"/>
      <w:pBdr>
        <w:bottom w:val="single" w:sz="4" w:space="1" w:color="auto"/>
      </w:pBdr>
      <w:ind w:hanging="6"/>
      <w:jc w:val="right"/>
      <w:rPr>
        <w:rFonts w:ascii="Times New Roman" w:hAnsi="Times New Roman" w:cs="Times New Roman"/>
        <w:sz w:val="16"/>
        <w:szCs w:val="16"/>
      </w:rPr>
    </w:pPr>
    <w:r>
      <w:rPr>
        <w:rFonts w:ascii="Times New Roman" w:hAnsi="Times New Roman" w:cs="Times New Roman"/>
        <w:sz w:val="16"/>
        <w:szCs w:val="16"/>
      </w:rPr>
      <w:t xml:space="preserve">The </w:t>
    </w:r>
    <w:r w:rsidRPr="00BE2371">
      <w:rPr>
        <w:rFonts w:ascii="Times New Roman" w:hAnsi="Times New Roman" w:cs="Times New Roman"/>
        <w:color w:val="FF0000"/>
        <w:sz w:val="16"/>
        <w:szCs w:val="16"/>
      </w:rPr>
      <w:t>XX</w:t>
    </w:r>
    <w:r>
      <w:rPr>
        <w:rFonts w:ascii="Times New Roman" w:hAnsi="Times New Roman" w:cs="Times New Roman"/>
        <w:sz w:val="16"/>
        <w:szCs w:val="16"/>
      </w:rPr>
      <w:t xml:space="preserve"> </w:t>
    </w:r>
    <w:r w:rsidRPr="00BE2371">
      <w:rPr>
        <w:rFonts w:ascii="Times New Roman" w:hAnsi="Times New Roman" w:cs="Times New Roman"/>
        <w:sz w:val="16"/>
        <w:szCs w:val="16"/>
      </w:rPr>
      <w:t xml:space="preserve">International Conference “RELIABILITY and STATISTICS in TRANSPORTATION and COMMUNICATION </w:t>
    </w:r>
    <w:r>
      <w:rPr>
        <w:rFonts w:ascii="Times New Roman" w:hAnsi="Times New Roman" w:cs="Times New Roman"/>
        <w:sz w:val="16"/>
        <w:szCs w:val="16"/>
      </w:rPr>
      <w:t>–</w:t>
    </w:r>
    <w:r w:rsidRPr="00BE2371">
      <w:rPr>
        <w:rFonts w:ascii="Times New Roman" w:hAnsi="Times New Roman" w:cs="Times New Roman"/>
        <w:sz w:val="16"/>
        <w:szCs w:val="16"/>
      </w:rPr>
      <w:t xml:space="preserve"> 20</w:t>
    </w:r>
    <w:r w:rsidRPr="00BE2371">
      <w:rPr>
        <w:rFonts w:ascii="Times New Roman" w:hAnsi="Times New Roman" w:cs="Times New Roman"/>
        <w:color w:val="FF0000"/>
        <w:sz w:val="16"/>
        <w:szCs w:val="16"/>
      </w:rPr>
      <w:t>XX</w:t>
    </w:r>
    <w:r w:rsidRPr="00BE2371">
      <w:rPr>
        <w:rFonts w:ascii="Times New Roman" w:hAnsi="Times New Roman" w:cs="Times New Roman"/>
        <w:sz w:val="16"/>
        <w:szCs w:val="16"/>
      </w:rPr>
      <w:t>”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4310187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4F6428B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05084B1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9A52B98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8148405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AD18000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E15C0058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E51866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F22E574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C93A629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843AA9"/>
    <w:multiLevelType w:val="multilevel"/>
    <w:tmpl w:val="58261A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04DD4784"/>
    <w:multiLevelType w:val="hybridMultilevel"/>
    <w:tmpl w:val="8A100744"/>
    <w:lvl w:ilvl="0" w:tplc="EAB0E6D4">
      <w:start w:val="1"/>
      <w:numFmt w:val="decimal"/>
      <w:pStyle w:val="RSreferences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>
    <w:nsid w:val="1A2E0393"/>
    <w:multiLevelType w:val="multilevel"/>
    <w:tmpl w:val="988219DE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-"/>
      <w:lvlJc w:val="left"/>
      <w:pPr>
        <w:tabs>
          <w:tab w:val="num" w:pos="1080"/>
        </w:tabs>
        <w:ind w:left="960" w:hanging="240"/>
      </w:pPr>
      <w:rPr>
        <w:rFonts w:ascii="Times New Roman" w:hAnsi="Times New Roman" w:hint="default"/>
      </w:rPr>
    </w:lvl>
    <w:lvl w:ilvl="4">
      <w:start w:val="1"/>
      <w:numFmt w:val="none"/>
      <w:lvlText w:val="-"/>
      <w:lvlJc w:val="left"/>
      <w:pPr>
        <w:tabs>
          <w:tab w:val="num" w:pos="1320"/>
        </w:tabs>
        <w:ind w:left="1200" w:hanging="240"/>
      </w:pPr>
      <w:rPr>
        <w:rFonts w:ascii="Times New Roman" w:hAnsi="Times New Roman" w:hint="default"/>
      </w:rPr>
    </w:lvl>
    <w:lvl w:ilvl="5">
      <w:start w:val="1"/>
      <w:numFmt w:val="none"/>
      <w:lvlText w:val="-"/>
      <w:lvlJc w:val="left"/>
      <w:pPr>
        <w:tabs>
          <w:tab w:val="num" w:pos="1560"/>
        </w:tabs>
        <w:ind w:left="1440" w:hanging="240"/>
      </w:pPr>
      <w:rPr>
        <w:rFonts w:ascii="Times New Roman" w:hAnsi="Times New Roman" w:hint="default"/>
      </w:rPr>
    </w:lvl>
    <w:lvl w:ilvl="6">
      <w:start w:val="1"/>
      <w:numFmt w:val="none"/>
      <w:lvlText w:val="-"/>
      <w:lvlJc w:val="left"/>
      <w:pPr>
        <w:tabs>
          <w:tab w:val="num" w:pos="1800"/>
        </w:tabs>
        <w:ind w:left="1680" w:hanging="240"/>
      </w:pPr>
      <w:rPr>
        <w:rFonts w:ascii="Times New Roman" w:hAnsi="Times New Roman" w:hint="default"/>
      </w:rPr>
    </w:lvl>
    <w:lvl w:ilvl="7">
      <w:start w:val="1"/>
      <w:numFmt w:val="none"/>
      <w:lvlText w:val="-"/>
      <w:lvlJc w:val="left"/>
      <w:pPr>
        <w:tabs>
          <w:tab w:val="num" w:pos="2040"/>
        </w:tabs>
        <w:ind w:left="1920" w:hanging="240"/>
      </w:pPr>
      <w:rPr>
        <w:rFonts w:ascii="Times New Roman" w:hAnsi="Times New Roman" w:hint="default"/>
      </w:rPr>
    </w:lvl>
    <w:lvl w:ilvl="8">
      <w:start w:val="1"/>
      <w:numFmt w:val="none"/>
      <w:lvlText w:val="-"/>
      <w:lvlJc w:val="left"/>
      <w:pPr>
        <w:tabs>
          <w:tab w:val="num" w:pos="2280"/>
        </w:tabs>
        <w:ind w:left="2160" w:hanging="240"/>
      </w:pPr>
      <w:rPr>
        <w:rFonts w:ascii="Times New Roman" w:hAnsi="Times New Roman" w:hint="default"/>
      </w:rPr>
    </w:lvl>
  </w:abstractNum>
  <w:abstractNum w:abstractNumId="13">
    <w:nsid w:val="1C1B718D"/>
    <w:multiLevelType w:val="multilevel"/>
    <w:tmpl w:val="AF9A384A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33" w:hanging="45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69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49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778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421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704" w:hanging="1440"/>
      </w:pPr>
      <w:rPr>
        <w:rFonts w:hint="default"/>
      </w:rPr>
    </w:lvl>
  </w:abstractNum>
  <w:abstractNum w:abstractNumId="14">
    <w:nsid w:val="21027653"/>
    <w:multiLevelType w:val="multilevel"/>
    <w:tmpl w:val="DFA2068E"/>
    <w:lvl w:ilvl="0">
      <w:start w:val="1"/>
      <w:numFmt w:val="decimal"/>
      <w:pStyle w:val="RSHeading1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pStyle w:val="RSHeading2"/>
      <w:isLgl/>
      <w:lvlText w:val="%1.%2.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8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64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647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007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007" w:hanging="1440"/>
      </w:pPr>
      <w:rPr>
        <w:rFonts w:hint="default"/>
      </w:rPr>
    </w:lvl>
  </w:abstractNum>
  <w:abstractNum w:abstractNumId="15">
    <w:nsid w:val="298334CD"/>
    <w:multiLevelType w:val="hybridMultilevel"/>
    <w:tmpl w:val="FACE786C"/>
    <w:lvl w:ilvl="0" w:tplc="041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4DD4019"/>
    <w:multiLevelType w:val="hybridMultilevel"/>
    <w:tmpl w:val="896C55AC"/>
    <w:lvl w:ilvl="0" w:tplc="66CAE778">
      <w:start w:val="1"/>
      <w:numFmt w:val="decimal"/>
      <w:lvlText w:val="%1.1.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79054B"/>
    <w:multiLevelType w:val="hybridMultilevel"/>
    <w:tmpl w:val="97AA0226"/>
    <w:lvl w:ilvl="0" w:tplc="1612FC74">
      <w:start w:val="1"/>
      <w:numFmt w:val="bullet"/>
      <w:pStyle w:val="RS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64F138B"/>
    <w:multiLevelType w:val="hybridMultilevel"/>
    <w:tmpl w:val="FB00D932"/>
    <w:lvl w:ilvl="0" w:tplc="0409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>
    <w:nsid w:val="495B6C50"/>
    <w:multiLevelType w:val="multilevel"/>
    <w:tmpl w:val="DD744AB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33" w:hanging="45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69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49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778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421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704" w:hanging="1440"/>
      </w:pPr>
      <w:rPr>
        <w:rFonts w:hint="default"/>
      </w:rPr>
    </w:lvl>
  </w:abstractNum>
  <w:abstractNum w:abstractNumId="20">
    <w:nsid w:val="56EC5B34"/>
    <w:multiLevelType w:val="multilevel"/>
    <w:tmpl w:val="00000009"/>
    <w:lvl w:ilvl="0">
      <w:start w:val="1"/>
      <w:numFmt w:val="decimal"/>
      <w:lvlText w:val="%1."/>
      <w:lvlJc w:val="left"/>
      <w:pPr>
        <w:ind w:left="999" w:hanging="432"/>
      </w:pPr>
    </w:lvl>
    <w:lvl w:ilvl="1">
      <w:start w:val="1"/>
      <w:numFmt w:val="decimal"/>
      <w:lvlText w:val="%1.%2."/>
      <w:lvlJc w:val="left"/>
      <w:pPr>
        <w:ind w:left="1359" w:hanging="432"/>
      </w:pPr>
    </w:lvl>
    <w:lvl w:ilvl="2">
      <w:start w:val="1"/>
      <w:numFmt w:val="decimal"/>
      <w:lvlText w:val="%1.%2.%3."/>
      <w:lvlJc w:val="left"/>
      <w:pPr>
        <w:ind w:left="1719" w:hanging="432"/>
      </w:pPr>
    </w:lvl>
    <w:lvl w:ilvl="3">
      <w:start w:val="1"/>
      <w:numFmt w:val="decimal"/>
      <w:lvlText w:val="%1.%2.%3.%4."/>
      <w:lvlJc w:val="left"/>
      <w:pPr>
        <w:ind w:left="2079" w:hanging="432"/>
      </w:pPr>
    </w:lvl>
    <w:lvl w:ilvl="4">
      <w:start w:val="1"/>
      <w:numFmt w:val="decimal"/>
      <w:lvlText w:val="%1.%2.%3.%4.%5."/>
      <w:lvlJc w:val="left"/>
      <w:pPr>
        <w:ind w:left="2439" w:hanging="432"/>
      </w:pPr>
    </w:lvl>
    <w:lvl w:ilvl="5">
      <w:start w:val="1"/>
      <w:numFmt w:val="decimal"/>
      <w:lvlText w:val="%1.%2.%3.%4.%5.%6."/>
      <w:lvlJc w:val="left"/>
      <w:pPr>
        <w:ind w:left="2799" w:hanging="432"/>
      </w:pPr>
    </w:lvl>
    <w:lvl w:ilvl="6">
      <w:start w:val="1"/>
      <w:numFmt w:val="decimal"/>
      <w:lvlText w:val="%1.%2.%3.%4.%5.%6.%7."/>
      <w:lvlJc w:val="left"/>
      <w:pPr>
        <w:ind w:left="3159" w:hanging="432"/>
      </w:pPr>
    </w:lvl>
    <w:lvl w:ilvl="7">
      <w:start w:val="1"/>
      <w:numFmt w:val="decimal"/>
      <w:lvlText w:val="%1.%2.%3.%4.%5.%6.%7.%8."/>
      <w:lvlJc w:val="left"/>
      <w:pPr>
        <w:ind w:left="3519" w:hanging="432"/>
      </w:pPr>
    </w:lvl>
    <w:lvl w:ilvl="8">
      <w:start w:val="1"/>
      <w:numFmt w:val="decimal"/>
      <w:lvlText w:val="%1.%2.%3.%4.%5.%6.%7.%8.%9."/>
      <w:lvlJc w:val="left"/>
      <w:pPr>
        <w:ind w:left="3879" w:hanging="432"/>
      </w:pPr>
    </w:lvl>
  </w:abstractNum>
  <w:abstractNum w:abstractNumId="21">
    <w:nsid w:val="64CB7971"/>
    <w:multiLevelType w:val="hybridMultilevel"/>
    <w:tmpl w:val="61C05A9E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4"/>
  </w:num>
  <w:num w:numId="12">
    <w:abstractNumId w:val="18"/>
  </w:num>
  <w:num w:numId="13">
    <w:abstractNumId w:val="12"/>
  </w:num>
  <w:num w:numId="14">
    <w:abstractNumId w:val="17"/>
  </w:num>
  <w:num w:numId="15">
    <w:abstractNumId w:val="15"/>
  </w:num>
  <w:num w:numId="16">
    <w:abstractNumId w:val="20"/>
  </w:num>
  <w:num w:numId="17">
    <w:abstractNumId w:val="16"/>
  </w:num>
  <w:num w:numId="18">
    <w:abstractNumId w:val="19"/>
  </w:num>
  <w:num w:numId="19">
    <w:abstractNumId w:val="13"/>
  </w:num>
  <w:num w:numId="20">
    <w:abstractNumId w:val="19"/>
    <w:lvlOverride w:ilvl="0">
      <w:startOverride w:val="1"/>
    </w:lvlOverride>
    <w:lvlOverride w:ilvl="1">
      <w:startOverride w:val="1"/>
    </w:lvlOverride>
    <w:lvlOverride w:ilvl="2">
      <w:startOverride w:val="3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</w:num>
  <w:num w:numId="22">
    <w:abstractNumId w:val="11"/>
  </w:num>
  <w:num w:numId="2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08E3"/>
    <w:rsid w:val="000432D1"/>
    <w:rsid w:val="000638CF"/>
    <w:rsid w:val="000A030D"/>
    <w:rsid w:val="000B2FDF"/>
    <w:rsid w:val="000C3C92"/>
    <w:rsid w:val="000C6255"/>
    <w:rsid w:val="000F7028"/>
    <w:rsid w:val="001207A4"/>
    <w:rsid w:val="00150614"/>
    <w:rsid w:val="001D6365"/>
    <w:rsid w:val="002065C0"/>
    <w:rsid w:val="0025511D"/>
    <w:rsid w:val="002B2CD1"/>
    <w:rsid w:val="002D2CE9"/>
    <w:rsid w:val="003206F4"/>
    <w:rsid w:val="00334810"/>
    <w:rsid w:val="0036694B"/>
    <w:rsid w:val="003C3031"/>
    <w:rsid w:val="003F000B"/>
    <w:rsid w:val="00455AA9"/>
    <w:rsid w:val="00463CBA"/>
    <w:rsid w:val="004F1D3E"/>
    <w:rsid w:val="00517D55"/>
    <w:rsid w:val="00551BBC"/>
    <w:rsid w:val="005F27B3"/>
    <w:rsid w:val="00601144"/>
    <w:rsid w:val="00631273"/>
    <w:rsid w:val="00685CA5"/>
    <w:rsid w:val="0069266D"/>
    <w:rsid w:val="006E4D15"/>
    <w:rsid w:val="006E6582"/>
    <w:rsid w:val="0070515C"/>
    <w:rsid w:val="007354B2"/>
    <w:rsid w:val="0075638A"/>
    <w:rsid w:val="007A08E3"/>
    <w:rsid w:val="00805932"/>
    <w:rsid w:val="0081645A"/>
    <w:rsid w:val="00876A07"/>
    <w:rsid w:val="008C0B3A"/>
    <w:rsid w:val="00925973"/>
    <w:rsid w:val="00937382"/>
    <w:rsid w:val="009446DE"/>
    <w:rsid w:val="009C1A2E"/>
    <w:rsid w:val="009F5D2B"/>
    <w:rsid w:val="00A029A1"/>
    <w:rsid w:val="00A238E9"/>
    <w:rsid w:val="00A33692"/>
    <w:rsid w:val="00A42AA4"/>
    <w:rsid w:val="00A55FD7"/>
    <w:rsid w:val="00A72E42"/>
    <w:rsid w:val="00A96E07"/>
    <w:rsid w:val="00AB48F7"/>
    <w:rsid w:val="00AB7998"/>
    <w:rsid w:val="00BB2050"/>
    <w:rsid w:val="00BD1135"/>
    <w:rsid w:val="00BE2371"/>
    <w:rsid w:val="00BF3333"/>
    <w:rsid w:val="00CE03D6"/>
    <w:rsid w:val="00D5764A"/>
    <w:rsid w:val="00DB2635"/>
    <w:rsid w:val="00DD3CC6"/>
    <w:rsid w:val="00DE3A0D"/>
    <w:rsid w:val="00E12256"/>
    <w:rsid w:val="00E57612"/>
    <w:rsid w:val="00E805B8"/>
    <w:rsid w:val="00E84109"/>
    <w:rsid w:val="00EA7E4F"/>
    <w:rsid w:val="00EC5C9D"/>
    <w:rsid w:val="00F166A0"/>
    <w:rsid w:val="00F2666E"/>
    <w:rsid w:val="00F40D7F"/>
    <w:rsid w:val="00F56F98"/>
    <w:rsid w:val="00F66C20"/>
    <w:rsid w:val="00F834B0"/>
    <w:rsid w:val="00F84D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BE237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E2371"/>
  </w:style>
  <w:style w:type="paragraph" w:styleId="Footer">
    <w:name w:val="footer"/>
    <w:basedOn w:val="Normal"/>
    <w:link w:val="FooterChar"/>
    <w:uiPriority w:val="99"/>
    <w:semiHidden/>
    <w:unhideWhenUsed/>
    <w:rsid w:val="00BE237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E2371"/>
  </w:style>
  <w:style w:type="paragraph" w:styleId="Title">
    <w:name w:val="Title"/>
    <w:basedOn w:val="Normal"/>
    <w:next w:val="Normal"/>
    <w:link w:val="TitleChar"/>
    <w:uiPriority w:val="10"/>
    <w:rsid w:val="0025511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25511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RSTitle">
    <w:name w:val="RS_Title"/>
    <w:basedOn w:val="Title"/>
    <w:qFormat/>
    <w:rsid w:val="0025511D"/>
    <w:pPr>
      <w:pBdr>
        <w:bottom w:val="none" w:sz="0" w:space="0" w:color="auto"/>
      </w:pBdr>
      <w:spacing w:after="0"/>
      <w:jc w:val="center"/>
    </w:pPr>
    <w:rPr>
      <w:rFonts w:ascii="Times New Roman Bold" w:hAnsi="Times New Roman Bold"/>
      <w:b/>
      <w:caps/>
      <w:color w:val="auto"/>
      <w:sz w:val="28"/>
      <w:szCs w:val="20"/>
    </w:rPr>
  </w:style>
  <w:style w:type="paragraph" w:customStyle="1" w:styleId="RSauthor">
    <w:name w:val="RS_author"/>
    <w:basedOn w:val="Normal"/>
    <w:qFormat/>
    <w:rsid w:val="003F000B"/>
    <w:pPr>
      <w:spacing w:before="240" w:after="240" w:line="240" w:lineRule="auto"/>
      <w:jc w:val="center"/>
    </w:pPr>
    <w:rPr>
      <w:rFonts w:ascii="Times New Roman Bold" w:hAnsi="Times New Roman Bold"/>
      <w:b/>
      <w:i/>
      <w:sz w:val="24"/>
      <w:szCs w:val="20"/>
    </w:rPr>
  </w:style>
  <w:style w:type="paragraph" w:customStyle="1" w:styleId="RSinformation">
    <w:name w:val="RS_information"/>
    <w:basedOn w:val="Normal"/>
    <w:qFormat/>
    <w:rsid w:val="003F000B"/>
    <w:pPr>
      <w:spacing w:after="0" w:line="240" w:lineRule="auto"/>
      <w:jc w:val="center"/>
    </w:pPr>
    <w:rPr>
      <w:rFonts w:ascii="Times New Roman" w:hAnsi="Times New Roman"/>
      <w:i/>
      <w:sz w:val="20"/>
      <w:szCs w:val="20"/>
    </w:rPr>
  </w:style>
  <w:style w:type="paragraph" w:customStyle="1" w:styleId="RSabstract">
    <w:name w:val="RS_abstract"/>
    <w:basedOn w:val="Normal"/>
    <w:qFormat/>
    <w:rsid w:val="00551BBC"/>
    <w:pPr>
      <w:spacing w:after="0" w:line="240" w:lineRule="auto"/>
      <w:ind w:firstLine="567"/>
      <w:jc w:val="both"/>
    </w:pPr>
    <w:rPr>
      <w:rFonts w:ascii="Times New Roman" w:hAnsi="Times New Roman"/>
      <w:sz w:val="16"/>
      <w:szCs w:val="20"/>
    </w:rPr>
  </w:style>
  <w:style w:type="paragraph" w:customStyle="1" w:styleId="RSbullet">
    <w:name w:val="RS_bullet"/>
    <w:basedOn w:val="Normal"/>
    <w:qFormat/>
    <w:rsid w:val="008C0B3A"/>
    <w:pPr>
      <w:numPr>
        <w:numId w:val="14"/>
      </w:numPr>
      <w:spacing w:after="0" w:line="240" w:lineRule="auto"/>
      <w:ind w:left="794" w:hanging="227"/>
      <w:jc w:val="both"/>
    </w:pPr>
    <w:rPr>
      <w:rFonts w:ascii="Times New Roman" w:hAnsi="Times New Roman"/>
      <w:sz w:val="20"/>
      <w:lang w:val="en-GB"/>
    </w:rPr>
  </w:style>
  <w:style w:type="paragraph" w:customStyle="1" w:styleId="RSkeywords">
    <w:name w:val="RS_keywords"/>
    <w:basedOn w:val="Normal"/>
    <w:qFormat/>
    <w:rsid w:val="00631273"/>
    <w:pPr>
      <w:spacing w:before="120" w:after="0" w:line="240" w:lineRule="auto"/>
      <w:jc w:val="both"/>
    </w:pPr>
    <w:rPr>
      <w:rFonts w:ascii="Times New Roman" w:eastAsia="SimSun" w:hAnsi="Times New Roman" w:cs="Times New Roman"/>
      <w:b/>
      <w:noProof/>
      <w:sz w:val="16"/>
      <w:szCs w:val="20"/>
    </w:rPr>
  </w:style>
  <w:style w:type="paragraph" w:customStyle="1" w:styleId="RSHeading1">
    <w:name w:val="RS_Heading1"/>
    <w:basedOn w:val="Normal"/>
    <w:qFormat/>
    <w:rsid w:val="009C1A2E"/>
    <w:pPr>
      <w:numPr>
        <w:numId w:val="11"/>
      </w:numPr>
      <w:spacing w:before="240" w:after="240" w:line="240" w:lineRule="auto"/>
      <w:ind w:left="357" w:hanging="357"/>
    </w:pPr>
    <w:rPr>
      <w:rFonts w:ascii="Times New Roman Bold" w:hAnsi="Times New Roman Bold"/>
      <w:b/>
    </w:rPr>
  </w:style>
  <w:style w:type="paragraph" w:customStyle="1" w:styleId="RSbodytext">
    <w:name w:val="RS_body text"/>
    <w:basedOn w:val="Normal"/>
    <w:qFormat/>
    <w:rsid w:val="0070515C"/>
    <w:pPr>
      <w:spacing w:after="0" w:line="240" w:lineRule="auto"/>
      <w:ind w:firstLine="567"/>
      <w:jc w:val="both"/>
    </w:pPr>
    <w:rPr>
      <w:rFonts w:ascii="Times New Roman" w:hAnsi="Times New Roman"/>
      <w:sz w:val="20"/>
      <w:lang w:val="en-GB"/>
    </w:rPr>
  </w:style>
  <w:style w:type="paragraph" w:customStyle="1" w:styleId="RSHeading2">
    <w:name w:val="RS_Heading2"/>
    <w:basedOn w:val="RSbodytext"/>
    <w:qFormat/>
    <w:rsid w:val="009C1A2E"/>
    <w:pPr>
      <w:numPr>
        <w:ilvl w:val="1"/>
        <w:numId w:val="11"/>
      </w:numPr>
      <w:spacing w:before="240" w:after="120"/>
      <w:ind w:left="454" w:hanging="454"/>
      <w:jc w:val="left"/>
    </w:pPr>
    <w:rPr>
      <w:rFonts w:cs="Times New Roman"/>
      <w:b/>
    </w:rPr>
  </w:style>
  <w:style w:type="paragraph" w:customStyle="1" w:styleId="RSHeading3">
    <w:name w:val="RS_Heading3"/>
    <w:basedOn w:val="RSbodytext"/>
    <w:qFormat/>
    <w:rsid w:val="00D5764A"/>
    <w:pPr>
      <w:spacing w:before="200" w:after="100"/>
      <w:ind w:firstLine="0"/>
      <w:jc w:val="left"/>
    </w:pPr>
    <w:rPr>
      <w:i/>
    </w:rPr>
  </w:style>
  <w:style w:type="paragraph" w:customStyle="1" w:styleId="RStablehead">
    <w:name w:val="RS_table_head"/>
    <w:basedOn w:val="Normal"/>
    <w:qFormat/>
    <w:rsid w:val="0081645A"/>
    <w:pPr>
      <w:spacing w:before="240" w:after="120" w:line="240" w:lineRule="auto"/>
    </w:pPr>
    <w:rPr>
      <w:rFonts w:ascii="Times New Roman" w:hAnsi="Times New Roman"/>
      <w:sz w:val="16"/>
      <w:szCs w:val="16"/>
    </w:rPr>
  </w:style>
  <w:style w:type="paragraph" w:customStyle="1" w:styleId="RStabletext">
    <w:name w:val="RS_table_text"/>
    <w:basedOn w:val="Normal"/>
    <w:qFormat/>
    <w:rsid w:val="0081645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spacing w:after="0" w:line="240" w:lineRule="auto"/>
    </w:pPr>
    <w:rPr>
      <w:rFonts w:ascii="Times New Roman" w:hAnsi="Times New Roman"/>
      <w:color w:val="000000"/>
      <w:sz w:val="16"/>
      <w:szCs w:val="16"/>
    </w:rPr>
  </w:style>
  <w:style w:type="paragraph" w:customStyle="1" w:styleId="RSequation">
    <w:name w:val="RS_equation"/>
    <w:basedOn w:val="RSbodytext"/>
    <w:qFormat/>
    <w:rsid w:val="00F40D7F"/>
    <w:pPr>
      <w:tabs>
        <w:tab w:val="right" w:pos="8505"/>
      </w:tabs>
      <w:spacing w:before="120" w:after="120"/>
      <w:ind w:firstLine="0"/>
      <w:jc w:val="left"/>
    </w:pPr>
  </w:style>
  <w:style w:type="paragraph" w:styleId="BodyTextIndent">
    <w:name w:val="Body Text Indent"/>
    <w:basedOn w:val="Normal"/>
    <w:link w:val="BodyTextIndentChar"/>
    <w:rsid w:val="00D5764A"/>
    <w:pPr>
      <w:spacing w:after="0" w:line="440" w:lineRule="atLeast"/>
      <w:ind w:left="-360" w:right="-720" w:firstLine="561"/>
      <w:jc w:val="both"/>
    </w:pPr>
    <w:rPr>
      <w:rFonts w:ascii="Courier New" w:eastAsia="Times New Roman" w:hAnsi="Courier New" w:cs="Times New Roman"/>
      <w:sz w:val="24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D5764A"/>
    <w:rPr>
      <w:rFonts w:ascii="Courier New" w:eastAsia="Times New Roman" w:hAnsi="Courier New" w:cs="Times New Roman"/>
      <w:sz w:val="24"/>
      <w:szCs w:val="20"/>
    </w:rPr>
  </w:style>
  <w:style w:type="character" w:customStyle="1" w:styleId="BodyTextIndentChar1">
    <w:name w:val="Body Text Indent Char1"/>
    <w:rsid w:val="00D5764A"/>
    <w:rPr>
      <w:rFonts w:ascii="Courier New" w:hAnsi="Courier New"/>
      <w:sz w:val="24"/>
      <w:lang w:val="en-US" w:eastAsia="en-US" w:bidi="ar-SA"/>
    </w:rPr>
  </w:style>
  <w:style w:type="paragraph" w:styleId="BodyText">
    <w:name w:val="Body Text"/>
    <w:basedOn w:val="Normal"/>
    <w:link w:val="BodyTextChar"/>
    <w:uiPriority w:val="99"/>
    <w:semiHidden/>
    <w:unhideWhenUsed/>
    <w:rsid w:val="00D5764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D5764A"/>
  </w:style>
  <w:style w:type="paragraph" w:customStyle="1" w:styleId="RSfigurecaption">
    <w:name w:val="RS_figure_caption"/>
    <w:basedOn w:val="Normal"/>
    <w:qFormat/>
    <w:rsid w:val="00DD3CC6"/>
    <w:pPr>
      <w:tabs>
        <w:tab w:val="num" w:pos="360"/>
        <w:tab w:val="left" w:pos="3780"/>
      </w:tabs>
      <w:spacing w:before="120" w:after="240" w:line="240" w:lineRule="auto"/>
      <w:ind w:left="357" w:hanging="357"/>
      <w:jc w:val="center"/>
    </w:pPr>
    <w:rPr>
      <w:rFonts w:ascii="Times New Roman" w:hAnsi="Times New Roman"/>
      <w:sz w:val="16"/>
      <w:szCs w:val="16"/>
    </w:rPr>
  </w:style>
  <w:style w:type="paragraph" w:customStyle="1" w:styleId="RSHeadingnonum">
    <w:name w:val="RS_Heading_nonum"/>
    <w:basedOn w:val="RSbodytext"/>
    <w:qFormat/>
    <w:rsid w:val="002D2CE9"/>
    <w:pPr>
      <w:spacing w:before="240" w:after="120"/>
      <w:ind w:firstLine="0"/>
      <w:jc w:val="left"/>
    </w:pPr>
    <w:rPr>
      <w:rFonts w:ascii="Times New Roman Bold" w:hAnsi="Times New Roman Bold"/>
      <w:b/>
      <w:sz w:val="22"/>
    </w:rPr>
  </w:style>
  <w:style w:type="character" w:styleId="Strong">
    <w:name w:val="Strong"/>
    <w:basedOn w:val="DefaultParagraphFont"/>
    <w:uiPriority w:val="22"/>
    <w:qFormat/>
    <w:rsid w:val="00A55FD7"/>
    <w:rPr>
      <w:b/>
      <w:bCs/>
    </w:rPr>
  </w:style>
  <w:style w:type="character" w:customStyle="1" w:styleId="apple-converted-space">
    <w:name w:val="apple-converted-space"/>
    <w:basedOn w:val="DefaultParagraphFont"/>
    <w:rsid w:val="00A55FD7"/>
  </w:style>
  <w:style w:type="paragraph" w:customStyle="1" w:styleId="RSreferences">
    <w:name w:val="RS_references"/>
    <w:basedOn w:val="RSbodytext"/>
    <w:qFormat/>
    <w:rsid w:val="00F84D18"/>
    <w:pPr>
      <w:numPr>
        <w:numId w:val="22"/>
      </w:numPr>
      <w:ind w:left="357" w:hanging="357"/>
    </w:pPr>
  </w:style>
  <w:style w:type="paragraph" w:customStyle="1" w:styleId="RSTSI">
    <w:name w:val="RS_TSI"/>
    <w:basedOn w:val="Normal"/>
    <w:qFormat/>
    <w:rsid w:val="009446DE"/>
    <w:pPr>
      <w:spacing w:after="360" w:line="240" w:lineRule="auto"/>
    </w:pPr>
    <w:rPr>
      <w:rFonts w:ascii="Times New Roman" w:hAnsi="Times New Roman" w:cs="Arial"/>
      <w:i/>
      <w:iCs/>
      <w:color w:val="000000"/>
      <w:kern w:val="1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BE237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E2371"/>
  </w:style>
  <w:style w:type="paragraph" w:styleId="Footer">
    <w:name w:val="footer"/>
    <w:basedOn w:val="Normal"/>
    <w:link w:val="FooterChar"/>
    <w:uiPriority w:val="99"/>
    <w:semiHidden/>
    <w:unhideWhenUsed/>
    <w:rsid w:val="00BE237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E2371"/>
  </w:style>
  <w:style w:type="paragraph" w:styleId="Title">
    <w:name w:val="Title"/>
    <w:basedOn w:val="Normal"/>
    <w:next w:val="Normal"/>
    <w:link w:val="TitleChar"/>
    <w:uiPriority w:val="10"/>
    <w:rsid w:val="0025511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25511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RSTitle">
    <w:name w:val="RS_Title"/>
    <w:basedOn w:val="Title"/>
    <w:qFormat/>
    <w:rsid w:val="0025511D"/>
    <w:pPr>
      <w:pBdr>
        <w:bottom w:val="none" w:sz="0" w:space="0" w:color="auto"/>
      </w:pBdr>
      <w:spacing w:after="0"/>
      <w:jc w:val="center"/>
    </w:pPr>
    <w:rPr>
      <w:rFonts w:ascii="Times New Roman Bold" w:hAnsi="Times New Roman Bold"/>
      <w:b/>
      <w:caps/>
      <w:color w:val="auto"/>
      <w:sz w:val="28"/>
      <w:szCs w:val="20"/>
    </w:rPr>
  </w:style>
  <w:style w:type="paragraph" w:customStyle="1" w:styleId="RSauthor">
    <w:name w:val="RS_author"/>
    <w:basedOn w:val="Normal"/>
    <w:qFormat/>
    <w:rsid w:val="003F000B"/>
    <w:pPr>
      <w:spacing w:before="240" w:after="240" w:line="240" w:lineRule="auto"/>
      <w:jc w:val="center"/>
    </w:pPr>
    <w:rPr>
      <w:rFonts w:ascii="Times New Roman Bold" w:hAnsi="Times New Roman Bold"/>
      <w:b/>
      <w:i/>
      <w:sz w:val="24"/>
      <w:szCs w:val="20"/>
    </w:rPr>
  </w:style>
  <w:style w:type="paragraph" w:customStyle="1" w:styleId="RSinformation">
    <w:name w:val="RS_information"/>
    <w:basedOn w:val="Normal"/>
    <w:qFormat/>
    <w:rsid w:val="003F000B"/>
    <w:pPr>
      <w:spacing w:after="0" w:line="240" w:lineRule="auto"/>
      <w:jc w:val="center"/>
    </w:pPr>
    <w:rPr>
      <w:rFonts w:ascii="Times New Roman" w:hAnsi="Times New Roman"/>
      <w:i/>
      <w:sz w:val="20"/>
      <w:szCs w:val="20"/>
    </w:rPr>
  </w:style>
  <w:style w:type="paragraph" w:customStyle="1" w:styleId="RSabstract">
    <w:name w:val="RS_abstract"/>
    <w:basedOn w:val="Normal"/>
    <w:qFormat/>
    <w:rsid w:val="00551BBC"/>
    <w:pPr>
      <w:spacing w:after="0" w:line="240" w:lineRule="auto"/>
      <w:ind w:firstLine="567"/>
      <w:jc w:val="both"/>
    </w:pPr>
    <w:rPr>
      <w:rFonts w:ascii="Times New Roman" w:hAnsi="Times New Roman"/>
      <w:sz w:val="16"/>
      <w:szCs w:val="20"/>
    </w:rPr>
  </w:style>
  <w:style w:type="paragraph" w:customStyle="1" w:styleId="RSbullet">
    <w:name w:val="RS_bullet"/>
    <w:basedOn w:val="Normal"/>
    <w:qFormat/>
    <w:rsid w:val="008C0B3A"/>
    <w:pPr>
      <w:numPr>
        <w:numId w:val="14"/>
      </w:numPr>
      <w:spacing w:after="0" w:line="240" w:lineRule="auto"/>
      <w:ind w:left="794" w:hanging="227"/>
      <w:jc w:val="both"/>
    </w:pPr>
    <w:rPr>
      <w:rFonts w:ascii="Times New Roman" w:hAnsi="Times New Roman"/>
      <w:sz w:val="20"/>
      <w:lang w:val="en-GB"/>
    </w:rPr>
  </w:style>
  <w:style w:type="paragraph" w:customStyle="1" w:styleId="RSkeywords">
    <w:name w:val="RS_keywords"/>
    <w:basedOn w:val="Normal"/>
    <w:qFormat/>
    <w:rsid w:val="00631273"/>
    <w:pPr>
      <w:spacing w:before="120" w:after="0" w:line="240" w:lineRule="auto"/>
      <w:jc w:val="both"/>
    </w:pPr>
    <w:rPr>
      <w:rFonts w:ascii="Times New Roman" w:eastAsia="SimSun" w:hAnsi="Times New Roman" w:cs="Times New Roman"/>
      <w:b/>
      <w:noProof/>
      <w:sz w:val="16"/>
      <w:szCs w:val="20"/>
    </w:rPr>
  </w:style>
  <w:style w:type="paragraph" w:customStyle="1" w:styleId="RSHeading1">
    <w:name w:val="RS_Heading1"/>
    <w:basedOn w:val="Normal"/>
    <w:qFormat/>
    <w:rsid w:val="009C1A2E"/>
    <w:pPr>
      <w:numPr>
        <w:numId w:val="11"/>
      </w:numPr>
      <w:spacing w:before="240" w:after="240" w:line="240" w:lineRule="auto"/>
      <w:ind w:left="357" w:hanging="357"/>
    </w:pPr>
    <w:rPr>
      <w:rFonts w:ascii="Times New Roman Bold" w:hAnsi="Times New Roman Bold"/>
      <w:b/>
    </w:rPr>
  </w:style>
  <w:style w:type="paragraph" w:customStyle="1" w:styleId="RSbodytext">
    <w:name w:val="RS_body text"/>
    <w:basedOn w:val="Normal"/>
    <w:qFormat/>
    <w:rsid w:val="0070515C"/>
    <w:pPr>
      <w:spacing w:after="0" w:line="240" w:lineRule="auto"/>
      <w:ind w:firstLine="567"/>
      <w:jc w:val="both"/>
    </w:pPr>
    <w:rPr>
      <w:rFonts w:ascii="Times New Roman" w:hAnsi="Times New Roman"/>
      <w:sz w:val="20"/>
      <w:lang w:val="en-GB"/>
    </w:rPr>
  </w:style>
  <w:style w:type="paragraph" w:customStyle="1" w:styleId="RSHeading2">
    <w:name w:val="RS_Heading2"/>
    <w:basedOn w:val="RSbodytext"/>
    <w:qFormat/>
    <w:rsid w:val="009C1A2E"/>
    <w:pPr>
      <w:numPr>
        <w:ilvl w:val="1"/>
        <w:numId w:val="11"/>
      </w:numPr>
      <w:spacing w:before="240" w:after="120"/>
      <w:ind w:left="454" w:hanging="454"/>
      <w:jc w:val="left"/>
    </w:pPr>
    <w:rPr>
      <w:rFonts w:cs="Times New Roman"/>
      <w:b/>
    </w:rPr>
  </w:style>
  <w:style w:type="paragraph" w:customStyle="1" w:styleId="RSHeading3">
    <w:name w:val="RS_Heading3"/>
    <w:basedOn w:val="RSbodytext"/>
    <w:qFormat/>
    <w:rsid w:val="00D5764A"/>
    <w:pPr>
      <w:spacing w:before="200" w:after="100"/>
      <w:ind w:firstLine="0"/>
      <w:jc w:val="left"/>
    </w:pPr>
    <w:rPr>
      <w:i/>
    </w:rPr>
  </w:style>
  <w:style w:type="paragraph" w:customStyle="1" w:styleId="RStablehead">
    <w:name w:val="RS_table_head"/>
    <w:basedOn w:val="Normal"/>
    <w:qFormat/>
    <w:rsid w:val="0081645A"/>
    <w:pPr>
      <w:spacing w:before="240" w:after="120" w:line="240" w:lineRule="auto"/>
    </w:pPr>
    <w:rPr>
      <w:rFonts w:ascii="Times New Roman" w:hAnsi="Times New Roman"/>
      <w:sz w:val="16"/>
      <w:szCs w:val="16"/>
    </w:rPr>
  </w:style>
  <w:style w:type="paragraph" w:customStyle="1" w:styleId="RStabletext">
    <w:name w:val="RS_table_text"/>
    <w:basedOn w:val="Normal"/>
    <w:qFormat/>
    <w:rsid w:val="0081645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spacing w:after="0" w:line="240" w:lineRule="auto"/>
    </w:pPr>
    <w:rPr>
      <w:rFonts w:ascii="Times New Roman" w:hAnsi="Times New Roman"/>
      <w:color w:val="000000"/>
      <w:sz w:val="16"/>
      <w:szCs w:val="16"/>
    </w:rPr>
  </w:style>
  <w:style w:type="paragraph" w:customStyle="1" w:styleId="RSequation">
    <w:name w:val="RS_equation"/>
    <w:basedOn w:val="RSbodytext"/>
    <w:qFormat/>
    <w:rsid w:val="00F40D7F"/>
    <w:pPr>
      <w:tabs>
        <w:tab w:val="right" w:pos="8505"/>
      </w:tabs>
      <w:spacing w:before="120" w:after="120"/>
      <w:ind w:firstLine="0"/>
      <w:jc w:val="left"/>
    </w:pPr>
  </w:style>
  <w:style w:type="paragraph" w:styleId="BodyTextIndent">
    <w:name w:val="Body Text Indent"/>
    <w:basedOn w:val="Normal"/>
    <w:link w:val="BodyTextIndentChar"/>
    <w:rsid w:val="00D5764A"/>
    <w:pPr>
      <w:spacing w:after="0" w:line="440" w:lineRule="atLeast"/>
      <w:ind w:left="-360" w:right="-720" w:firstLine="561"/>
      <w:jc w:val="both"/>
    </w:pPr>
    <w:rPr>
      <w:rFonts w:ascii="Courier New" w:eastAsia="Times New Roman" w:hAnsi="Courier New" w:cs="Times New Roman"/>
      <w:sz w:val="24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D5764A"/>
    <w:rPr>
      <w:rFonts w:ascii="Courier New" w:eastAsia="Times New Roman" w:hAnsi="Courier New" w:cs="Times New Roman"/>
      <w:sz w:val="24"/>
      <w:szCs w:val="20"/>
    </w:rPr>
  </w:style>
  <w:style w:type="character" w:customStyle="1" w:styleId="BodyTextIndentChar1">
    <w:name w:val="Body Text Indent Char1"/>
    <w:rsid w:val="00D5764A"/>
    <w:rPr>
      <w:rFonts w:ascii="Courier New" w:hAnsi="Courier New"/>
      <w:sz w:val="24"/>
      <w:lang w:val="en-US" w:eastAsia="en-US" w:bidi="ar-SA"/>
    </w:rPr>
  </w:style>
  <w:style w:type="paragraph" w:styleId="BodyText">
    <w:name w:val="Body Text"/>
    <w:basedOn w:val="Normal"/>
    <w:link w:val="BodyTextChar"/>
    <w:uiPriority w:val="99"/>
    <w:semiHidden/>
    <w:unhideWhenUsed/>
    <w:rsid w:val="00D5764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D5764A"/>
  </w:style>
  <w:style w:type="paragraph" w:customStyle="1" w:styleId="RSfigurecaption">
    <w:name w:val="RS_figure_caption"/>
    <w:basedOn w:val="Normal"/>
    <w:qFormat/>
    <w:rsid w:val="00DD3CC6"/>
    <w:pPr>
      <w:tabs>
        <w:tab w:val="num" w:pos="360"/>
        <w:tab w:val="left" w:pos="3780"/>
      </w:tabs>
      <w:spacing w:before="120" w:after="240" w:line="240" w:lineRule="auto"/>
      <w:ind w:left="357" w:hanging="357"/>
      <w:jc w:val="center"/>
    </w:pPr>
    <w:rPr>
      <w:rFonts w:ascii="Times New Roman" w:hAnsi="Times New Roman"/>
      <w:sz w:val="16"/>
      <w:szCs w:val="16"/>
    </w:rPr>
  </w:style>
  <w:style w:type="paragraph" w:customStyle="1" w:styleId="RSHeadingnonum">
    <w:name w:val="RS_Heading_nonum"/>
    <w:basedOn w:val="RSbodytext"/>
    <w:qFormat/>
    <w:rsid w:val="002D2CE9"/>
    <w:pPr>
      <w:spacing w:before="240" w:after="120"/>
      <w:ind w:firstLine="0"/>
      <w:jc w:val="left"/>
    </w:pPr>
    <w:rPr>
      <w:rFonts w:ascii="Times New Roman Bold" w:hAnsi="Times New Roman Bold"/>
      <w:b/>
      <w:sz w:val="22"/>
    </w:rPr>
  </w:style>
  <w:style w:type="character" w:styleId="Strong">
    <w:name w:val="Strong"/>
    <w:basedOn w:val="DefaultParagraphFont"/>
    <w:uiPriority w:val="22"/>
    <w:qFormat/>
    <w:rsid w:val="00A55FD7"/>
    <w:rPr>
      <w:b/>
      <w:bCs/>
    </w:rPr>
  </w:style>
  <w:style w:type="character" w:customStyle="1" w:styleId="apple-converted-space">
    <w:name w:val="apple-converted-space"/>
    <w:basedOn w:val="DefaultParagraphFont"/>
    <w:rsid w:val="00A55FD7"/>
  </w:style>
  <w:style w:type="paragraph" w:customStyle="1" w:styleId="RSreferences">
    <w:name w:val="RS_references"/>
    <w:basedOn w:val="RSbodytext"/>
    <w:qFormat/>
    <w:rsid w:val="00F84D18"/>
    <w:pPr>
      <w:numPr>
        <w:numId w:val="22"/>
      </w:numPr>
      <w:ind w:left="357" w:hanging="357"/>
    </w:pPr>
  </w:style>
  <w:style w:type="paragraph" w:customStyle="1" w:styleId="RSTSI">
    <w:name w:val="RS_TSI"/>
    <w:basedOn w:val="Normal"/>
    <w:qFormat/>
    <w:rsid w:val="009446DE"/>
    <w:pPr>
      <w:spacing w:after="360" w:line="240" w:lineRule="auto"/>
    </w:pPr>
    <w:rPr>
      <w:rFonts w:ascii="Times New Roman" w:hAnsi="Times New Roman" w:cs="Arial"/>
      <w:i/>
      <w:iCs/>
      <w:color w:val="000000"/>
      <w:kern w:val="1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1521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0D1AA21-4416-4E20-9BCE-2720C68951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288</Words>
  <Characters>7346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r</dc:creator>
  <cp:lastModifiedBy>Irina Jackiva</cp:lastModifiedBy>
  <cp:revision>2</cp:revision>
  <dcterms:created xsi:type="dcterms:W3CDTF">2013-12-26T15:42:00Z</dcterms:created>
  <dcterms:modified xsi:type="dcterms:W3CDTF">2013-12-26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